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3" r:id="rId4"/>
  </p:sldMasterIdLst>
  <p:handoutMasterIdLst>
    <p:handoutMasterId r:id="rId18"/>
  </p:handoutMasterIdLst>
  <p:sldIdLst>
    <p:sldId id="256" r:id="rId5"/>
    <p:sldId id="257" r:id="rId6"/>
    <p:sldId id="302" r:id="rId7"/>
    <p:sldId id="289" r:id="rId8"/>
    <p:sldId id="297" r:id="rId9"/>
    <p:sldId id="303" r:id="rId10"/>
    <p:sldId id="290" r:id="rId11"/>
    <p:sldId id="298" r:id="rId12"/>
    <p:sldId id="299" r:id="rId13"/>
    <p:sldId id="304" r:id="rId14"/>
    <p:sldId id="300" r:id="rId15"/>
    <p:sldId id="301" r:id="rId16"/>
    <p:sldId id="305" r:id="rId17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FFF66"/>
    <a:srgbClr val="66FFFF"/>
    <a:srgbClr val="FFCCFF"/>
    <a:srgbClr val="00FFCC"/>
    <a:srgbClr val="CC3399"/>
    <a:srgbClr val="ED661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56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/>
            </a:lvl1pPr>
          </a:lstStyle>
          <a:p>
            <a:pPr>
              <a:defRPr/>
            </a:pPr>
            <a:fld id="{B6EDCF9D-5BF7-49B3-8ECB-8CDFA51EE6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1264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15T16:29:03.2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572 14607 0,'0'0'0,"0"0"0,0 0 16,0 0-16,0 0 16,0 0-16,0 0 15,16 41-15,-16-41 16,50 70-16,-50-70 0,49 107 16,-49-107-16,50 144 15,-50-144-15,58 181 16,-58-181-16,66 197 0,-66-197 15,50 213 1,-50-213-16,57 213 0,-57-213 16,50 206-16,-50-206 15,58 194-15,-58-194 16,41 168-16,-41-168 16,0 0-16,0 0 0,0 0 15,0 0-15,50 121 16,-50-121-16,0 0 0,0 0 15,0 0-15,0 0 16,25 61-16,-25-61 16,33-18-16,-33 18 0,33-79 15,-33 79-15,33-136 16,-33 136-16,33-158 16,-33 158-16,33-181 15,-33 181-15,32-196 0,-32 196 16,42-204-16,-42 204 15,42-204-15,-42 204 16,33-200-16,-33 200 16,16-182-16,-16 182 0,0 0 15,9-154-15,-9 154 16,0 0-16,0 0 16,0 0-16,0 0 0,0 0 15,0 0-15,0 0 16,0 0-16,0 0 0,8-112 15,-8 112-15,0 0 16,0 0-16,0 0 16,0 0-16,8-51 0,-8 51 15,0 0-15,0 0 16,0 0-16,0 0 16</inkml:trace>
  <inkml:trace contextRef="#ctx0" brushRef="#br0" timeOffset="395.267">14952 15583 0,'0'0'0,"0"0"16,100-10-1,-100 10-15,149-26 0,-149 26 16,191-15-16,-191 15 16,182-5-16,-182 5 15</inkml:trace>
  <inkml:trace contextRef="#ctx0" brushRef="#br0" timeOffset="598.5525">15325 15751 0,'0'0'0,"0"0"0,0 0 15,0 0-15,0 0 16,141 0-16,33-14 16,32-1-16,-206 15 0,191-27 15</inkml:trace>
  <inkml:trace contextRef="#ctx0" brushRef="#br0" timeOffset="1270.1878">16128 16276 0,'0'0'0,"0"0"0,0 0 15,82-23-15,-82 23 16,133-47-16,-133 47 16,165-74-16,-165 74 0,190-111 15,-190 111-15,174-145 16,-174 145-16,157-154 16,-157 154-16,91-149 15,-91 149-15,49-129 16,-49 129-16,9-112 0,-9 112 15,0 0-15,-17-88 16,17 88-16,-66-56 16,66 56-16,0 0 0,-108-18 15,108 18-15,-140 28 0,140-28 16,-132 83-16,132-83 16,0 0-16,-108 126 0,108-126 15,-66 158-15,66-158 16,-17 176-16,17-176 0,33 181 15,-33-181-15,83 164 16,-83-164-16,91 139 16,-91-139-16,0 0 0,0 0 15,0 0-15,83 108 16,-83-108-16,74 46 16,-74-46-16,66-28 15,-66 28-15</inkml:trace>
  <inkml:trace contextRef="#ctx0" brushRef="#br0" timeOffset="1801.5633">17351 15830 0,'0'0'15,"0"0"-15,0 0 0,0 0 16,0 0-16,0 0 15,0 0-15,0 0 16,-33 23-16,33-23 0,0 0 16,0 0-16,-25 37 15,25-37-15,0 0 0,0 47 16,0-47-16,0 0 16,0 0-16,17 28 15,-17-28-15,0 0 0,0 0 16,0 0-16,0 0 15,33-10-15,-33 10 16,0 0-16,0 0 16,0 0-16,0 0 0,17-28 15,-17 28-15,0 0 16,0 0-16,0 0 16,0 0-16,0 0 0,0 0 15,0 0-15,0 0 16,0 0-16,0 0 15,16-41-15</inkml:trace>
  <inkml:trace contextRef="#ctx0" brushRef="#br0" timeOffset="2611.765">17723 15737 0,'0'0'0,"0"0"15,0 0-15,0 0 16,0 0-16,0 0 0,0 0 16,0 0-16,0 0 15,0 0-15,0 0 16,17 51-16,-17-51 15,8 88-15,-8-88 0,8 117 16,-8-117-16,9 129 16,-9-129-16,16 112 15,-16-112-15,42 94 16,-42-94-16,0 0 0,49 65 16,-49-65-16,66 28 15,-66-28-15,75-19 16,-75 19-16,66-46 15,-66 46-15,58-80 0,-58 80 16,0 0-16,25-88 16,-25 88-16,0 0 15,0 0-15,0 0 0,8-61 16,-8 61-16,0 0 16,0 0-16,-17 38 15,17-38-15,17 97 16,-17-97-16,0 0 0,32 103 15,-32-103-15,0 0 16,67 89-16,-67-89 16,83 36-16,-83-36 0,91-13 15,-91 13-15,74-80 16,-74 80-16,50-102 16,-50 102-16,25-122 15,-25 122-15,8-116 0,-8 116 16,-17-106-16,17 106 15,0 0-15,-25-89 16,25 89-16,0 0 0,0 0 16,0 0-16,0 0 15,0 0-15,-24-60 0,24 60 16,0 0-16,0 0 16,49-14-16,-49 14 15,75 28-15,-75-28 16,107 23-16,-107-23 0,91 5 15,-91-5-15,0 0 16,0 0-16,0 0 16,91-19-16,-91 19 0,0 0 15,58-42-15,-58 42 16</inkml:trace>
  <inkml:trace contextRef="#ctx0" brushRef="#br0" timeOffset="3075.2432">19336 16021 0,'0'0'0,"0"0"16,0 0-16,0 0 0,0 0 16,0 0-16,0 0 15,0 0-15,-42 13 16,42-13-16,0 0 0,0 0 16,0 0-16,-33 23 15,33-23-15,0 0 16,-8 38-16,8-38 15,0 0-15,0 0 0,17 32 16,-17-32-16,0 0 16,0 0-16,0 0 15,0 0-15,0 0 0,0 0 16,0 0-16,0 0 16,41-32-16,-41 32 15,0 0-15,0 0 0,0 0 16,0 0-16,0 0 15,0 0-15,0 0 16,0 0-16,0 0 16</inkml:trace>
  <inkml:trace contextRef="#ctx0" brushRef="#br0" timeOffset="4203.2398">19336 16440 0,'0'0'0,"0"0"15,0 0-15,0 0 16,73-19-16,-73 19 15,100-51-15,-100 51 0,124-89 16,-124 89-16,141-140 16,-141 140-16,132-171 15,-132 171-15,109-182 16,-109 182-16,74-158 0,-74 158 16,33-135-16,-33 135 15,9-112-15,-9 112 16,0 0-16,-25-107 15,25 107-15,0 0 0,-58-74 16,58 74-16,-83-23 16,83 23-16,-92 32 15,92-32-15,-58 98 16,58-98-16,-41 167 0,41-167 16,-17 205-16,17-205 15,-8 218-15,8-218 16,-8 223-16,8-223 15,0 191-15,0-191 0,-8 154 16,8-154-16,0 0 16,0 0-16,0 0 15,-17 107-15,17-107 0,0 0 16,0 0-16,-25 61 16,25-61-16,0 0 15,0 0-15,-49-61 16,49 61-16,0-97 0,0 97 15,33-116-15,-33 116 16,33-117-16,-33 117 16,0 0-16,0 0 0,0 0 15,0 0-15,0 0 16,41-107-16,-41 107 16,50-61-16,-50 61 15,41 10-15,-41-10 0,25 79 16,-25-79-16,16 111 15,-16-111-15,17 117 16,-17-117-16,0 0 0,25 102 16,-25-102-16,0 0 15,0 0-15,25 89 16,-25-89-16,0 0 16,50 70-16,-50-70 0,66 27 15,-66-27-15,75-14 16,-75 14-16,91-74 15,-91 74-15,99-112 0,-99 112 16,74-120-16</inkml:trace>
  <inkml:trace contextRef="#ctx0" brushRef="#br0" timeOffset="43716.3511">11289 9996 0,'0'0'16,"0"0"-16,50-51 16,-50 51-16,91-51 0,-91 51 0,0 0 0,124-47 0,-124 47 15,157-28-15,-157 28 16,149 0-16,-149 0 16,149 33-16,-149-33 15,116 61-15,-116-61 16,82 83-16,-82-83 0,58 94 15,-58-94-15,33 116 16,-33-116-16,0 125 16,0-125-16,-41 154 15,41-154-15,-58 162 0,58-162 16,-83 167-16,83-167 16,-107 155-16,107-155 15,-132 130-15,132-130 0,-133 98 16,133-98-16,-149 65 15,149-65-15,-124 37 16,124-37-16,0 0 16,-115 14-16,115-14 0,0 0 15,0 0-15,0 0 16,-75-14-16,75 14 16,-33-37-16,33 37 0,17-55 15,-17 55-15,66-66 16,-66 66-16,99-42 15,-99 42-15,99-28 16,-99 28-16,116 0 0,-116 0 16,116 28-16,-116-28 15,99 56-15,-99-56 16,83 60-16,-83-60 0,0 0 16,91 75-16,-91-75 15,0 0-15,74 74 16,-74-74-16,83 69 0,-83-69 15,91 57-15,-91-57 16,99 18-16,-99-18 16,99-23-16</inkml:trace>
  <inkml:trace contextRef="#ctx0" brushRef="#br0" timeOffset="44184.2434">12422 10703 0,'0'0'0,"0"0"16,0 0-16,58-18 15,-58 18-15,83-14 16,-83 14-16,107-9 15,-107 9-15,108 18 0,-108-18 16,82 46-16,-82-46 16,67 84-16,-67-84 15,49 112-15,-49-112 0,33 136 16,-33-136-16,33 120 16,-33-120-16,58 112 15,-58-112-15,66 79 16,-66-79-16,100 28 0,-100-28 15</inkml:trace>
  <inkml:trace contextRef="#ctx0" brushRef="#br0" timeOffset="44501.4277">13092 10633 0,'-25'29'0,"25"-29"15,-83 64-15,83-64 0,-124 113 16,124-113-16,-124 135 15,124-135-15,-107 125 16,107-125-16,0 0 16,0 0-16,-91 108 0,91-108 15,-25 51-15,25-51 16,42-15-16,-42 15 16</inkml:trace>
  <inkml:trace contextRef="#ctx0" brushRef="#br0" timeOffset="44762.4065">13803 10568 0,'41'-9'0,"-41"9"0,91-23 15,-91 23-15,149-19 16,-149 19-16,149-14 16,-149 14-16,0 0 15</inkml:trace>
  <inkml:trace contextRef="#ctx0" brushRef="#br0" timeOffset="45002.5393">13778 10865 0,'0'0'0,"0"0"0,0 0 16,0 0-16,75 0 16,-75 0-16,99 0 15,-99 0-15,149-3 0,-149 3 16,165-29-16,-165 29 16</inkml:trace>
  <inkml:trace contextRef="#ctx0" brushRef="#br0" timeOffset="45704.1206">14894 10010 0,'0'0'16,"0"0"-16,58-32 16,-58 32-16,83-42 15,-83 42-15,142-23 0,-142 23 16,140 0-16,-140 0 15,157 37-15,-157-37 16,133 69-16,-133-69 16,107 98-16,-107-98 0,66 122 15,-66-122-15,33 134 16,-33-134-16,0 144 16,0-144-16,-26 173 0,26-173 15,-56 190-15,56-190 16,-100 191-16,100-191 15,-124 159-15,124-159 16,-132 106-16,132-106 0,-132 51 16,132-51-16,-124 14 15,124-14-15,0 0 16,-117-19-16,117 19 0,0 0 16,-91-46-16,91 46 15,-41-74-15,41 74 16,16-93-16,-16 93 15,75-98-15,-75 98 0,91-70 16,-91 70-16,0 0 16,116-32-16,-116 32 15,100 14-15,-100-14 16,82 42-16,-82-42 0,75 79 16,-75-79-16,25 97 15,-25-97-15,16 103 16,-16-103-16,0 0 15,25 88-15,-25-88 0,41 38 16</inkml:trace>
  <inkml:trace contextRef="#ctx0" brushRef="#br0" timeOffset="46070.7706">15822 10829 0,'0'0'0,"0"0"16,0 0-16,0 0 15,74-10-15,-74 10 0,116-5 16,-116 5-16,132 15 16,-132-15-16,0 0 15,124 36-15,-124-36 16,0 0-16,99 57 0,-99-57 16,75 93-16,-75-93 15,58 112-15,-58-112 16,49 131-16,-49-131 0,75 115 15,-75-115-15,74 60 16,-74-60-16</inkml:trace>
  <inkml:trace contextRef="#ctx0" brushRef="#br0" timeOffset="46321.0784">16491 10839 0,'0'0'0,"0"0"0,-66 83 15,66-83-15,-91 103 16,91-103-16,-149 144 0,149-144 15,-148 158-15,148-158 16</inkml:trace>
  <inkml:trace contextRef="#ctx0" brushRef="#br0" timeOffset="69118.4483">11298 1526 0,'0'0'0,"0"0"16,-9-84-16,9 84 16,34-75-16,-34 75 15,82-84-15,-82 84 16,108-84-16,-108 84 0,149-79 15,-149 79-15,165-55 16,-165 55-16,165-23 16,-165 23-16,166 0 15,-166 0-15,140 27 16,-140-27-16,116 65 0,-116-65 16,91 94-16,-91-94 15,58 120-15,-58-120 16,25 130-16,-25-130 15,-9 154-15,9-154 0,-49 145 16,49-145-16,-91 153 16,91-153-16,-124 130 15,124-130-15,-174 116 16,174-116-16,-191 84 0,191-84 16,-181 66-16,181-66 15,-174 27-15,174-27 16,0 0-16,-132 0 15,132 0-15,-107-42 0,107 42 16,-42-65-16,42 65 16,17-93-16,-17 93 15,82-93-15,-82 93 16,108-83-16,-108 83 16,124-51-16,-124 51 0,132-19 15,-132 19-15,108 23 16,-108-23-16,99 51 15,-99-51-15,99 79 0,-99-79 16,91 88-16,-91-88 16,75 103-16,-75-103 15,91 92-15,-91-92 16,0 0-16</inkml:trace>
  <inkml:trace contextRef="#ctx0" brushRef="#br0" timeOffset="69553.3865">12769 1726 0,'0'0'16,"0"0"-16,34-29 0,-34 29 16,66-28-16,-66 28 15,124-18-15,-124 18 16,140-5-16,-140 5 0,149 23 15,-149-23-15,124 42 16,-124-42-16,99 70 16,-99-70-16,67 88 15,-67-88-15,33 108 16,-33-108-16,24 106 16,-24-106-16,33 102 0,-33-102 15,58 89-15,-58-89 16,75 60-16,-75-60 15,107 9-15</inkml:trace>
  <inkml:trace contextRef="#ctx0" brushRef="#br0" timeOffset="69860.4363">13886 1581 0,'0'0'0,"0"0"16,-83 70-16,83-70 0,-83 88 15,83-88-15,-99 107 16,99-107-16,-99 116 15,99-116-15,-74 107 16,74-107-16,-58 102 0,58-102 16,0 0-16,-42 84 15,42-84-15,0 0 16</inkml:trace>
  <inkml:trace contextRef="#ctx0" brushRef="#br0" timeOffset="70136.201">14663 1739 0,'33'-5'0,"-33"5"15,116-8-15,-116 8 0,165-15 16,-165 15-16,200-23 16,-200 23-16</inkml:trace>
  <inkml:trace contextRef="#ctx0" brushRef="#br0" timeOffset="70387.2557">14746 2060 0,'0'0'0,"0"0"0,91-14 15,-91 14-15,124-19 16,-124 19-16,158-33 16,-158 33-16</inkml:trace>
  <inkml:trace contextRef="#ctx0" brushRef="#br0" timeOffset="71071.1441">16061 1228 0,'0'0'0,"17"-29"16,41-26-16,-58 55 16,99-65-16,-99 65 0,157-62 15,-157 62-15,165-26 16,-165 26-16,166 0 15,-166 0-15,132 32 16,-132-32-16,99 60 16,-99-60-16,50 79 0,-50-79 15,17 99-15,-17-99 16,-26 120-16,26-120 16,-41 135-16,41-135 15,-66 139-15,66-139 0,-66 130 16,66-130-16,-74 117 15,74-117-15,-83 97 16,83-97-16,-91 75 16,91-75-16,-91 46 15,91-46-15,-83 10 0,83-10 16,-82-33-16,82 33 16,-91-46-16,91 46 15,-66-74-15,66 74 16,-33-89-16,33 89 0,0 0 15,-9-89-15,9 89 16,0 0-16,42-65 16,-42 65-16,91-37 0,-91 37 15,132-4-15,-132 4 16,116 23-16,-116-23 16,82 51-16,-82-51 15,75 70-15,-75-70 0,66 70 16,-66-70-16,0 0 15,58 70-15,-58-70 16</inkml:trace>
  <inkml:trace contextRef="#ctx0" brushRef="#br0" timeOffset="82644.2956">12819 2032 0,'0'0'0,"0"0"0,0 0 16,0 0-16,0 0 16,0 0-16,0 0 0,0 0 15,0 0-15,0 0 16,0 0-16,0 0 16,0 0-16,-16-22 0,16 22 15,0 0-15,0 0 16,0 0-16,0 0 15,-34 22-15,34-22 0,0 0 16,-8 33-16,8-33 16,0 0-16,0 0 15,25 18-15,-25-18 0,0 0 16,0 0-16,50-14 16,-50 14-16,0 0 15,0 0-15,0 0 0,0 0 16,0 0-16,33-32 15,-33 32-15,0 0 16,-9-38-16,9 38 0,0 0 16,-41 0-16,41 0 15,0 0-15,0 0 16,-41 47-16,41-47 0,0 0 16,-17 51-16,17-51 15,0 0-15,42 56 16,-42-56-16,0 0 15,66 18-15,-66-18 0,0 0 16,0 0-16,0 0 16,0 0-16,74-23 15,-74 23-15,0 0 0,33-51 16,-33 51-16,0 0 16,0-51-16,0 51 15,0 0-15,-41-23 16,41 23-16,0 0 0,-66 4 15,66-4-15,0 0 16,0 0-16,0 0 16,-50 47-16,50-47 0,0 0 15,-8 60-15,8-60 16,0 0-16,41 37 16,-41-37-16,0 0 0,0 0 15,50 5-15,-50-5 16,0 0-16,0 0 0,49-37 15,-49 37-15,0 0 16,0 0-16,9-51 16,-9 51-16,-50-33 15,50 33-15,0 0 16,-66-9-16,66 9 0,0 0 16,0 0-16,-58 28 15,58-28-15,0 0 0,0 0 16,-17 46-16,17-46 15,0 0-15,0 0 16,17 33-16,-17-33 0,0 0 16,0 0-16,50 9 15,-50-9-15,0 0 16,0 0-16,0 0 0,0 0 16,0 0-16,33-32 15,-33 32-15,0 0 16,0 0-16,0-52 15,0 52-15,0 0 0,0 0 16,-25-18-16,25 18 16,0 0-16,0 0 0,0 0 15,0 0-15,0 0 16,0 0-16,0 0 16,0 0-16,0 0 0,0 0 15</inkml:trace>
  <inkml:trace contextRef="#ctx0" brushRef="#br0" timeOffset="85300.5637">11174 2763 0,'0'0'0,"91"-14"16,-91 14-16,140-14 15,-140 14-15,157-10 0,-157 10 16,0 0-16,190-9 0,-190 9 15,191 0-15,-191 0 16,206 0-16,-206 0 16,232-14-16,-9-5 15,-223 19-15,215-18 16,-215 18-16,207-24 0,-207 24 16,207-32-16,-207 32 15,190-14-15,-190 14 16,157-10-16,-157 10 0,124-14 15</inkml:trace>
  <inkml:trace contextRef="#ctx0" brushRef="#br0" timeOffset="85968.5068">12141 3000 0,'0'0'0,"0"0"0,75-47 16,-75 47-16,115-55 0,-115 55 15,141-38-15,-141 38 16,157-18-16,-157 18 16,140 14-16,-140-14 15,116 46-15,-116-46 16,83 80-16,-83-80 15,33 92-15,-33-92 0,0 111 16,0-111-16,-33 113 16,33-113-16,-74 102 15,74-102-15,-91 88 0,91-88 16,-116 61-16,116-61 16,-116 33-16,116-33 15,-107 3-15,107-3 16,-83-18-16,83 18 0,-50-51 15,50 51-15,-33-83 16,33 83-16,33-89 16,-33 89-16,58-88 0,-58 88 15,83-71-15,-83 71 16,0 0-16,99-32 16,-99 32-16,108 9 15,-108-9-15,0 0 0,90 43 16,-90-43-16,83 65 15,-83-65-15,91 79 16,-91-79-16,83 56 16,-83-56-16,91 23 0</inkml:trace>
  <inkml:trace contextRef="#ctx0" brushRef="#br0" timeOffset="86415.0148">15483 2451 0,'0'0'0,"0"0"16,66-28-16,-66 28 0,107-38 16,-107 38-16,157-37 15,-157 37-15,207-28 16,-207 28-16,223-28 15,-223 28-15,232-9 0,-232 9 16,207-18 0,-207 18-16,0 0 0,165-14 15,-165 14-15,0 0 16,0 0-16,0 0 0,0 0 16,116-24-16,-116 24 15,0 0-15,32-28 16,-32 28-16</inkml:trace>
  <inkml:trace contextRef="#ctx0" brushRef="#br0" timeOffset="86987.2301">16061 2646 0,'0'0'16,"0"0"-16,0 0 15,0 0-15,0 0 16,0 0-16,0 0 0,0 0 16,0 0-16,67-14 15,-67 14-15,82-37 16,-82 37-16,124-29 0,-124 29 16,116-18-16,-116 18 15,107 5-15,-107-5 16,108 28-16,-108-28 15,74 60-15,-74-60 0,50 84 16,-50-84-16,25 112 16,-25-112-16,-8 122 15,8-122-15,-34 139 16,34-139-16,-57 135 16,57-135-16,-83 116 0,83-116 15,-124 84-15,124-84 16,-124 32-16,124-32 0,-132 0 15,132 0-15,-100-37 16,100 37-16,-66-69 16,66 69-16,-33-89 15,33 89-15,8-88 16,-8 88-16,50-89 0,-50 89 16,83-56-16,-83 56 15,124-41-15,-124 41 16,124 0-16,-124 0 15,115 27-15,-115-27 0,108 47 16,-108-47-16,74 64 16,-74-64-16,58 80 15,-58-80-15,58 60 0</inkml:trace>
  <inkml:trace contextRef="#ctx0" brushRef="#br0" timeOffset="87822.1573">11240 1130 0,'74'55'0,"-74"-55"0,116 98 16,-116-98-16,132 130 16,-132-130-16,166 178 15,7 16-15,-16 2 16,-157-196-16,149 178 0,17 2 16,-9 11-16,-157-191 15,157 186-15,-8 19 16,16 13-16,-165-218 15,132 210-15,-132-210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15T16:30:57.8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339 2939 0,'0'0'0,"0"0"16,8 43-16,-8-43 0,17 64 16,-17-64-16,16 88 15,-16-88-15,42 103 16,-42-103-16,25 112 16,-25-112-16,24 121 0,-24-121 15,17 139-15,-17-139 16,8 144-16,-8-144 15,8 154-15,-8-154 0,9 153 16,-9-153-16,16 173 16,-16-173-16,17 172 15,-17-172-15,8 177 16,-8-177-16,17 185 0,-17-185 16,8 190-16,-8-190 15,16 196-15,-16-196 16,9 204-16,-9-204 15,16 211-15,-16-211 0,8 218 16,-8-218-16,9 219 16,-9-219-16,8 228 15,-8-228-15,8 237 16,-8-237-16,17 247 16,-17-247-16,0 246 0,8-4 15,-8-242-15,0 223 16,8-18-16,-8-205 15,0 195-15,0-195 0,17 205 16,-9 19-16,-8-224 16,0 233-16,0-15 15,0-18-15,0-23 16,0-177-16,0 167 16,0 20-16,0 3 15,0-190-15,8 190 0,-8 24 16,0 0-16,0-214 15,0 215-15,-8-2 16,8 2-16,0-215 0,-8 204 16,-17 10-16,17 0 15,8-214-15,-8 205 16,-1 23-16,1-10 16,8-218-16,-8 214 15,-1 10-15,1 4 16,8-228-16,0 209 0,-8 14 15,8-4-15,0-219 16,-8 214-16,8 14 16,-9-10-16,9-218 15,-8 219-15,0 10 0,0 3 16,8-232-16,-17 218 16,9 10-16,-1 0 15,9-228-15,-8 233 16,8 0-16,0 3 15,0-236-15,0 238 0,0 8 16,-8 5-16,8-251 16,0 229-16</inkml:trace>
  <inkml:trace contextRef="#ctx0" brushRef="#br0" timeOffset="8600.6116">11843 5642 0,'0'0'0,"0"0"0,83 5 16,-83-5-16,91-5 16,-91 5-16,108-9 15,-108 9-15,107-23 16,-107 23-16,99-42 0,-99 42 15,83-51-15</inkml:trace>
  <inkml:trace contextRef="#ctx0" brushRef="#br0" timeOffset="9151.8041">12604 5325 0,'0'0'0,"0"0"0,0 0 15,75-27-15,-75 27 16,82-24-16,-82 24 16,99-9-16,-99 9 15,108 9-15,-108-9 0,91 33 16,-91-33-16,66 50 16,-66-50-16,50 71 15,-50-71-15,24 84 0,-24-84 16,8 98-16,-8-98 15,-16 107-15,16-107 16,-41 116-16,41-116 16,-66 121-16,66-121 0,-91 112 15,91-112-15,-116 88 16,116-88-16,-108 60 16,108-60-16,0 0 15,-99 33-15,99-33 0,0 0 16,0 0-16,0 0 15,0 0-15,0 0 16,-91 14-16,91-14 0,0 0 16,-41-19-16,41 19 15,0 0-15,8-37 16,-8 37-16,0 0 0,50-42 16,-50 42-16,91-23 15,-91 23-15,91-9 16,-91 9-16,99 19 15,-99-19-15,116 18 0,-116-18 16,91 28-16,-91-28 16,0 0-16,74 0 15,-74 0-15,83-28 0,-83 28 16</inkml:trace>
  <inkml:trace contextRef="#ctx0" brushRef="#br0" timeOffset="9586.0374">13456 5735 0,'0'0'0,"0"0"0,41-33 16,-41 33-16,0 0 15,58-36-15,-58 36 16,66-28-16,-66 28 0,0 0 16,83-10-16,-83 10 15,91 23-15,-91-23 16,99 56-16,-99-56 15,58 70-15,-58-70 0,41 93 16,-41-93-16,25 98 16,-25-98-16,25 102 15,-25-102-15,41 84 16,-41-84-16,50 74 0,-50-74 16,74 38-16,-74-38 15,0 0-15,91 13 16,-91-13-16,99-23 0,-99 23 15</inkml:trace>
  <inkml:trace contextRef="#ctx0" brushRef="#br0" timeOffset="9809.1809">14258 5670 0,'0'0'0,"0"0"16,-50 29-16,50-29 0,-74 54 15,74-54-15,-83 89 16,83-89-16,-91 117 16,91-117-16,-99 125 15,99-125-15,0 0 0</inkml:trace>
  <inkml:trace contextRef="#ctx0" brushRef="#br0" timeOffset="10320.8173">6220 5851 0,'0'0'0,"0"0"16,0 0-16,0 0 15,0 0-15,66-9 16,-66 9-16,116-9 16,-116 9-16,157-14 0,-157 14 15,165-18-15,-165 18 16</inkml:trace>
  <inkml:trace contextRef="#ctx0" brushRef="#br0" timeOffset="10921.7835">7320 5256 0,'0'0'0,"0"0"15,41-65-15,-41 65 16,83-52-16,-83 52 0,124-37 16,-124 37-16,132-23 15,-132 23-15,140 4 16,-140-4-16,0 0 15,108 33-15,-108-33 0,91 56 16,-91-56-16,41 79 16,-41-79-16,0 93 15,0-93-15,-33 112 16,33-112-16,-74 130 0,74-130 16,-99 139-16,99-139 15,-100 131-15,100-131 16,-107 112-16,107-112 15,-91 98-15,91-98 0,-75 79 16,75-79-16,0 0 16,-66 65-16,66-65 15,0 0-15,0 0 0,0 0 16,0 0-16,-49 56 16,49-56-16,0 0 15,8 41-15,-8-41 16,74 18-16,-74-18 0,108 10 15,-108-10-15,149-4 16,-149 4-16,124 0 16,-124 0-16,0 0 15,124 4-15,-124-4 0,99-10 16,-99 10-16,83-18 16</inkml:trace>
  <inkml:trace contextRef="#ctx0" brushRef="#br0" timeOffset="11275.7703">8345 5801 0,'0'0'0,"0"0"0,0 0 15,0 0-15,41 13 16,-41-13-16,75 28 16,-75-28-16,107 42 0,-107-42 15,116 75-15,-116-75 16,116 79-16,-116-79 15,91 79-15,-91-79 16,0 0-16,82 74 16,-82-74-16,0 0 15,58 42-15,-58-42 0,0 0 16,0 0-16</inkml:trace>
  <inkml:trace contextRef="#ctx0" brushRef="#br0" timeOffset="11566.2129">8841 5763 0,'0'0'0,"0"0"0,0 0 15,-33 10-15,33-10 16,-41 41-16,41-41 0,-50 65 16,50-65-16,-66 89 15,66-89-15,-75 111 16,75-111-16,-66 121 16,66-121-16,-49 112 0,49-112 15,0 0-15,0 0 16</inkml:trace>
  <inkml:trace contextRef="#ctx0" brushRef="#br0" timeOffset="12241.3968">12034 3744 0,'0'0'0,"0"0"0,66 93 15,-66-93-15,82 126 16,-82-126-16,133 162 0,-133-162 16,149 186-16,-149-186 15,181 205-15,-15 13 16,-1-18-16,-165-200 16,133 177-16,15 10 15,-24-10-15,-124-177 0,133 181 16,-1 10-16,-8 0 15,-124-191-15,116 186 16,-116-186-16,116 186 16</inkml:trace>
  <inkml:trace contextRef="#ctx0" brushRef="#br0" timeOffset="13727.1085">8105 7312 0,'0'0'0,"0"0"15,-66 10-15,66-10 16,-108 18-16,108-18 16,-140 28-16,140-28 15,-182 42-15,182-42 16,-165 32-16,165-32 0,0 0 15,0 0-15,0 0 16,-149 28-16,149-28 0,0 0 16,0 0-16,0 0 15,0 0-15,0 0 16,-99 23-16,99-23 0,-58 29 16,58-29-16,0 0 15,-50 60-15,50-60 16,0 0-16,-17 69 0,17-69 15,0 0-15,0 80 16,0-80-16,0 0 16,58 60-16,-58-60 15,83 32-15,-83-32 0,132 5 16,-132-5-16,149-5 16,-149 5-16,149 5 15,-149-5-15,149 33 16,-149-33-16,107 64 0,-107-64 15,66 85-15,-66-85 16,25 93-16,-25-93 16,-16 98-16,16-98 0,-50 102 15,50-102-15,-91 107 16,91-107-16,-124 93 16,124-93-16,-124 79 0,124-79 15,-107 51 1,107-51-16,0 0 0,-116 14 15,116-14-15,-83-18 16,83 18-16</inkml:trace>
  <inkml:trace contextRef="#ctx0" brushRef="#br0" timeOffset="14177.9944">8130 8093 0,'0'0'15,"0"0"-15,0 0 0,41-42 16,-41 42-16,66-32 16,-66 32-16,108-23 15,-108 23-15,0 0 16,91 0-16,-91 0 0,74 27 15,-74-27-15,58 66 16,-58-66-16,33 89 16,-33-89-16,25 97 0,-25-97 15,33 112-15,-33-112 16,41 103-16,-41-103 16,58 83-16,-58-83 0,83 42 15</inkml:trace>
  <inkml:trace contextRef="#ctx0" brushRef="#br0" timeOffset="14502.7882">8841 8000 0,'0'0'0,"0"0"15,0 0-15,-66 61 16,66-61-16,-75 79 16,75-79-16,-99 117 15,99-117-15,-91 139 0,91-139 16,-82 121-16,82-121 15,0 0-15,-67 98 16,67-98-16,0 0 0,0 0 16,-49 56-16,49-56 15</inkml:trace>
  <inkml:trace contextRef="#ctx0" brushRef="#br0" timeOffset="14826.3032">9610 7925 0,'0'0'15,"0"0"-15,-8 94 16,8-94-16,8 116 0,-8-116 16,8 150-16,-8-150 15,17 144-15,-17-144 16,0 0-16,0 0 0</inkml:trace>
  <inkml:trace contextRef="#ctx0" brushRef="#br0" timeOffset="15062.8186">9296 8322 0,'0'0'16,"0"0"-16,73-32 15,-73 32-15,125-38 0,-125 38 16,166-33-16,-166 33 16,157-37-16,-157 37 15,157-51-15,-157 51 16</inkml:trace>
  <inkml:trace contextRef="#ctx0" brushRef="#br0" timeOffset="15630.8665">10156 7596 0,'0'0'0,"0"0"16,0 0-16,41-42 15,-41 42-15,66-23 16,-66 23-16,117-14 16,-117 14-16,140 8 15,-140-8-15,0 0 0,133 29 16,-133-29-16,0 0 16,82 56-16,-82-56 15,32 69-15,-32-69 0,-40 70 16,40-70-16,-74 74 15,74-74-15,0 0 16,-91 66-16,91-66 16,0 0-16,0 0 0,0 0 15,-99 51-15,99-51 16,0 0-16,-50 46 0,50-46 16,25 33-16,-25-33 15,91 28-15,-91-28 16,115 32-16,-115-32 15,116 38-15,-116-38 16,99 61-16,-99-61 0,58 60 16,-58-60-16,17 75 15,-17-75-15,-17 88 16,17-88-16,-33 89 0,33-89 16,-66 88-16,66-88 15,-107 83-15,107-83 16,-116 70-16,116-70 15,0 0-15,-132 33 0,132-33 16,-100-5-16,100 5 16,-49-46-16,49 46 15</inkml:trace>
  <inkml:trace contextRef="#ctx0" brushRef="#br0" timeOffset="15867.5573">11281 8089 0,'0'0'0,"0"0"0,66-47 16,-66 47-16,124-42 15,-124 42-15,166-37 16,-166 37-16,190-14 16,-190 14-16</inkml:trace>
  <inkml:trace contextRef="#ctx0" brushRef="#br0" timeOffset="16098.8435">11372 8336 0,'0'0'0,"0"0"0,0 0 16,0 0-16,66-5 15,-66 5-15,108-5 16,-108 5-16,140-9 0,-140 9 15,166-18-15,-166 18 16</inkml:trace>
  <inkml:trace contextRef="#ctx0" brushRef="#br0" timeOffset="16332.1515">12621 8192 0,'33'-10'16,"-33"10"-16,107-18 15,-107 18-15,166-19 16,-166 19-16</inkml:trace>
  <inkml:trace contextRef="#ctx0" brushRef="#br0" timeOffset="16650.0398">13968 7596 0,'0'0'16,"0"0"-16,17 111 15,-17-111-15,17 131 0,-17-131 16,16 172-16,-16-172 15,17 191-15,-17-191 16,16 195-16,-16-195 0,8 158 16,-8-158-16,0 0 15,17 93-15,-17-93 16,33 10-16</inkml:trace>
  <inkml:trace contextRef="#ctx0" brushRef="#br0" timeOffset="17217.4763">14481 7740 0,'0'0'0,"0"0"0,83-28 15,-83 28-15,99 0 16,-99 0-16,141 33 16,-141-33-16,140 83 15,-140-83-15,108 117 0,-108-117 16,83 139-16,-83-139 16,42 145-16,-42-145 15,-17 144-15,17-144 0,-51 126 16,51-126-16,-82 111 15,82-111-15,-99 103 16,99-103-16,-108 74 16,108-74-16,0 0 15,-116 37-15,116-37 0,0 0 16,0 0-16,-99 9 16,99-9-16,0 0 0,-66-27 15,66 27-15,-25-65 16,25 65-16,17-89 15,-17 89-15,58-79 16,-58 79-16,82-56 0,-82 56 16,116-27-16,-116 27 15,107 0-15,-107 0 16,108 27-16,-108-27 0,117 42 16,-117-42-16,91 56 15,-91-56-15,66 75 16,-66-75-16,58 69 15,-58-69-15</inkml:trace>
  <inkml:trace contextRef="#ctx0" brushRef="#br0" timeOffset="24933.0297">9354 9541 0,'0'0'0,"0"0"15,0 0-15,107-10 16,-107 10-16,141-5 16,-141 5-16,165-4 15,-165 4-15</inkml:trace>
  <inkml:trace contextRef="#ctx0" brushRef="#br0" timeOffset="25517.6987">10446 9378 0,'0'0'16,"0"0"-16,41-24 15,-41 24-15,83-13 16,-83 13-16,99-5 0,-99 5 16,133 9-16,-133-9 15,107 42-15,-107-42 16,66 60-16,-66-60 0,9 79 15,-9-79-15,-50 84 16,50-84-16,-83 84 16,83-84-16,-124 74 15,124-74-15,0 0 0,0 0 16,-99 56-16,99-56 16,0 0-16,0 0 15,-58 41-15,58-41 0,0 0 16,0 0-16,91 29 15,-91-29-15,132 14 16,-132-14-16,141 23 16,-141-23-16,132 47 0,-132-47 15,99 61-15,-99-61 16,50 78-16,-50-78 16,0 89-16,0-89 0,-50 102 15,50-102-15,-91 93 16,91-93-16,-124 79 15,124-79-15,-157 56 16,157-56-16,0 0 0,0 0 16,-157 37-16,157-37 15,-82-14-15</inkml:trace>
  <inkml:trace contextRef="#ctx0" brushRef="#br0" timeOffset="25889.9253">13373 9582 0,'0'0'0,"0"0"16,75-18-16,-75 18 16,148-28-16,-148 28 15,199-33-15,-199 33 0</inkml:trace>
  <inkml:trace contextRef="#ctx0" brushRef="#br0" timeOffset="26472.2978">14506 9293 0,'0'0'15,"0"0"-15,74-22 16,-74 22-16,116-29 0,-116 29 16,174-9-16,-174 9 15,157 19-15,-157-19 16,0 0-16,125 56 16,-125-56-16,41 79 0,-41-79 15,-41 84-15,41-84 16,-100 79-16,100-79 15,-133 69-15,133-69 16,0 0-16,0 0 0,-124 46 16,124-46-16,0 0 15,0 0-15,0 0 0,-91 25 16,91-25-16,0 0 16,0 0-16,108-19 15,-108 19-15,165-14 0,-165 14 16,208 18-16,-208-18 15,174 38-15,-174-38 16,148 69-16,-148-69 16,75 93-16,-75-93 0,16 103 15,-16-103-15,-49 102 16,49-102-16,-99 93 16,99-93-16,-158 69 0,158-69 15,-165 52-15,165-52 16,-183 23-16,183-23 15,-174-9-15,174 9 16</inkml:trace>
  <inkml:trace contextRef="#ctx0" brushRef="#br0" timeOffset="27622.44">10430 11648 0,'-50'14'0,"50"-14"16,-158 32-16,158-32 16,-223 33-16,223-33 0,-232 28 15,232-28-15,-190 14 16,190-14-16,0 0 0,0 0 15,0 0-15,0 0 16,0 0-16,0 0 16,0 0-16,0 0 15,-124 9-15,124-9 0,0 0 16,-75 19-16,75-19 16,-24 42-16,24-42 0,-17 79 15,17-79-15,0 0 16,0 89-16,0-89 15,0 0-15,0 0 16,0 0-16,8 78 0,-8-78 16,0 0-16,33 47 15,-33-47-15,91 14 16,-91-14-16,157-33 16,-157 33-16,174-19 0,-174 19 15,182 14-15,-182-14 16,149 56-16,-149-56 15,107 93-15,-107-93 16,51 112-16,-51-112 0,-8 121 16,8-121-16,-67 125 15,67-125-15,-108 116 16,108-116-16,-141 99 16,141-99-16,-140 78 0,140-78 15,-124 51-15,124-51 16,0 0-16,-108 20 15,108-20-15,-82-15 0,82 15 16,-25-60-16,25 60 16</inkml:trace>
  <inkml:trace contextRef="#ctx0" brushRef="#br0" timeOffset="28003.8806">10446 12387 0,'0'0'16,"0"0"-16,74 66 0,-74-66 16,124 106-16,-124-106 15,158 154-15,-158-154 16,157 181-16,-157-181 0,0 0 15,140 159-15,-140-159 16,0 0-16,0 0 16,91 97-16,-91-97 0,0 0 15</inkml:trace>
  <inkml:trace contextRef="#ctx0" brushRef="#br0" timeOffset="28293.904">10975 12430 0,'0'0'0,"-16"32"0,16-32 16,-50 79-16,50-79 15,-83 121-15,83-121 0,-124 163 16,124-163-16,-124 172 16,124-172-16,0 0 15,0 0-15,0 0 16,-99 139-16,99-139 0,-41 65 16,41-65-16</inkml:trace>
  <inkml:trace contextRef="#ctx0" brushRef="#br0" timeOffset="28580.9951">11471 12443 0,'33'-13'0,"-33"13"0,108-19 16,-108 19-16,174-24 15,-174 24-15,164-32 16,-164 32-16,0 0 15</inkml:trace>
  <inkml:trace contextRef="#ctx0" brushRef="#br0" timeOffset="28792.7831">11471 12871 0,'42'-5'15,"82"-13"-15,-124 18 0,190-37 16,-190 37-16,207-32 16,-207 32-16</inkml:trace>
  <inkml:trace contextRef="#ctx0" brushRef="#br0" timeOffset="30016.3368">12712 12364 0,'0'0'0,"0"0"0,132-18 16,58-15-16,-190 33 15,207-23-15,-207 23 16</inkml:trace>
  <inkml:trace contextRef="#ctx0" brushRef="#br0" timeOffset="30326.7343">13820 11959 0,'0'0'16,"0"0"-16,33 74 16,-33-74-16,16 136 0,-16-136 15,17 181-15,-17-181 16,8 223-16,-8-223 16,-8 206-16,8-206 15,0 0-15,8 125 0,-8-125 16,25 23-16</inkml:trace>
  <inkml:trace contextRef="#ctx0" brushRef="#br0" timeOffset="30961.8315">14713 11815 0,'0'0'0,"0"0"0,0 0 16,0 0-16,-67 0 15,67 0-15,-74 24 0,74-24 16,-99 32-16,99-32 15,0 0-15,-99 33 16,99-33-16,0 0 16,0 0-16,0 0 0,0 0 15,0 0-15,-75 32 16,75-32-16,0 0 0,0 0 16,0 0-16,-49 37 15,49-37-15,0 0 16,0 0-16,-17 42 0,17-42 15,0 0-15,8 51 16,-8-51-16,50 47 16,-50-47-16,74 42 15,-74-42-15,116 23 0,-116-23 16,132 14-16,-132-14 16,133 19-16,-133-19 15,115 32-15,-115-32 16,91 42-16,-91-42 0,0 0 15,58 65-15,-58-65 16,25 75-16,-25-75 0,-16 79 16,16-79-16,-58 83 15,58-83-15,-91 75 16,91-75-16,-108 60 16,108-60-16,-124 42 0,124-42 15,-116 15-15,116-15 16,0 0-16,-99-10 15,99 10-15</inkml:trace>
  <inkml:trace contextRef="#ctx0" brushRef="#br0" timeOffset="31663.45">15076 13201 0,'0'0'0,"-115"-22"0,115 22 15,-166-15-15,166 15 0,-206 0 16,206 0-16,-224 15 16,224-15-16,-231 22 15,231-22-15,-199 14 0,199-14 16,-173 10-16,173-10 16</inkml:trace>
  <inkml:trace contextRef="#ctx0" brushRef="#br0" timeOffset="32047.537">11579 13527 0,'0'0'0,"0"0"16,-75 0-16,75 0 16,-99 14-16,99-14 15,-165 14-15,165-14 0,-207 32 16,-24 6-16,-9 4 15,240-42-15,-215 37 16,-9 9-16,224-46 16,-199 43-16,199-43 15,-174 32-15,174-32 16,0 0-16,0 0 0,-132 19 16</inkml:trace>
  <inkml:trace contextRef="#ctx0" brushRef="#br0" timeOffset="32803.5497">10884 13895 0,'0'0'0,"0"0"16,-82-14-16,82 14 0,-124-14 15,124 14-15,-124-14 16,124 14-16,0 0 16,0 0-16,0 0 15,0 0-15,-141-14 0,141 14 16,0 0-16,0 0 15,0 0-15,0 0 0,0 0 16,0 0-16,-83-5 16,83 5-16,0 0 15,-67 28-15,67-28 0,0 0 16,-33 52-16,33-52 16,0 0-16,0 0 15,0 79-15,0-79 0,0 0 16,41 79-16,-41-79 15,101 65-15,-101-65 16,148 42-16,-148-42 16,166 37-16,-166-37 15,157 60-15,-157-60 16,107 71-16,-107-71 0,67 83 16,-67-83-16,0 84 15,0-84-15,-50 84 16,50-84-16,-83 74 0,83-74 15,-141 55-15,141-55 16,-140 38-16,140-38 16,-149 18-16,149-18 15,0 0-15,-91-10 16,91 10-16,-24-46 0,24 46 16,57-79-16,-57 79 15</inkml:trace>
  <inkml:trace contextRef="#ctx0" brushRef="#br0" timeOffset="33639.2473">14870 13550 0,'0'0'0,"0"0"0,0 0 15,-75-9-15,75 9 16,-107-5-16,107 5 16,-124 5-16,124-5 15,-141 9-15,141-9 0,0 0 16,0 0-16,-116 9 16,116-9-16,0 0 15,0 0-15,0 0 0,0 0 16,-74 20-16,74-20 15,0 0-15,0 0 16,0 0-16,0 0 16,0 0-16,-17 18 0,17-18 15,0 0-15,17 37 16,-17-37-16,0 0 0,17 61 16,-17-61-16,0 0 15,33 78-15,-33-78 16,49 76-16,-49-76 0,82 55 15,-82-55-15,125 43 16,-125-43-16,132 32 16,-132-32-16,141 28 0,-141-28 15,99 46-15,-99-46 16,0 0-16,74 61 16,-74-61-16,9 79 15,-9-79-15,-33 74 16,33-74-16,-91 70 0,91-70 15,-124 46-15,124-46 16,-141 28-16,141-28 16,-140 28-16,140-28 0,0 0 15,0 0-15</inkml:trace>
  <inkml:trace contextRef="#ctx0" brushRef="#br0" timeOffset="35270.85">10106 16062 0,'0'0'0,"0"0"0,0 0 16,0 0-16,0 0 16,0 0-16,0 0 15,-58-14-15,58 14 0,0 0 16,0 0-16,0 0 15,33-32-15,-33 32 16,108-14-16,-108 14 0,141 0 16,-141 0-16,124 4 15,-124-4-15,124 38 16,-124-38-16,75 51 16,-75-51-16,33 84 0,-33-84 15,16 102-15,-16-102 16,9 121-16,-9-121 15,16 136-15,-16-136 16,33 124-16,-33-124 0,75 99 16,-75-99-16,82 55 15,-82-55-15,83 0 16</inkml:trace>
  <inkml:trace contextRef="#ctx0" brushRef="#br0" timeOffset="35580.496">11058 16048 0,'0'0'15,"0"0"-15,0 0 0,-58 28 16,58-28-16,-66 51 15,66-51-15,-83 75 16,83-75-16,-124 111 16,124-111-16,-124 127 15,124-127-15,-124 116 0,124-116 16,0 0-16,0 0 16,-99 102-16,99-102 15,0 0-15,-41 70 0,41-70 16,24 23-16,-24-23 15</inkml:trace>
  <inkml:trace contextRef="#ctx0" brushRef="#br0" timeOffset="35883.9017">11380 16281 0,'0'0'0,"0"0"15,91 0-15,-91 0 16,108-10-16,-108 10 15,165-9-15,-165 9 0,157-9 16,-157 9-16,0 0 16,0 0-16,133-5 0,-133 5 15,0 0-15</inkml:trace>
  <inkml:trace contextRef="#ctx0" brushRef="#br0" timeOffset="36122.3037">11380 16640 0,'0'0'0,"0"0"0,91 32 16,17-18-16,-108-14 15,165 0-15,-165 0 0,174-14 16,-174 14-16,190-14 16</inkml:trace>
  <inkml:trace contextRef="#ctx0" brushRef="#br0" timeOffset="36874.9589">12703 15816 0,'0'0'0,"0"0"15,0 0-15,0 0 0,0 0 16,0 0-16,0 0 15,0 0-15,0 0 0,0 0 16,33 9-16,-33-9 16,83 14-16,-83-14 15,124 14-15,-124-14 16,141 19-16,-141-19 0,149 27 16,-149-27-16,0 0 15,107 42-15,-107-42 16,0 0-16,58 47 15,-58-47-15,-8 60 0,8-60 16,-67 56-16,67-56 16,-90 56-16,90-56 15,-108 42-15,108-42 16,0 0-16,0 0 0,0 0 16,0 0-16,0 0 15,-91 42-15,91-42 16,-33 27-16,33-27 0,33 24 15,-33-24-15,124 46 16,-124-46-16,182 61 16,-182-61-16,165 84 15,-165-84-15,0 0 0,133 93 16,-133-93-16,49 93 16,-49-93-16,-33 79 15,33-79-15,-91 51 0,91-51 16,-140 42-16,140-42 15,-149 23-15,149-23 16,0 0-16,-141 14 16,141-14-16,0 0 0</inkml:trace>
  <inkml:trace contextRef="#ctx0" brushRef="#br0" timeOffset="37163.9141">12158 16132 0,'0'0'0,"33"5"16,91-1-16,33 2 16,-157-6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15T16:32:21.9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319 3744 0,'0'0'0,"0"0"16,74-46-16,-74 46 0,108-52 15,-108 52-15,132-61 16,-132 61-16,157-36 16,-157 36-16,174-15 15,-174 15-15,182 5 0,-182-5 16,165 28-16,-165-28 15,157 56-15,-157-56 16,133 93-16,-133-93 16,124 117-16,-124-117 15,91 139-15,-91-139 0,0 0 16,49 135-16,-49-135 16,0 0-16,33 98 15,-33-98-15,0 0 0</inkml:trace>
  <inkml:trace contextRef="#ctx0" brushRef="#br0" timeOffset="459.0228">6336 3698 0,'0'0'16,"0"0"-16,0 0 0,0 0 16,-33-5-16,33 5 15,8-33-15,-8 33 16,66-51-16,-66 51 15,124-65-15,-124 65 0,182-70 16,49 24-16,-231 46 16,224-43-16,-1 17 15,-8 16-15,-215 10 16,207-5-16,8 10 16,8 9-16,-223-14 0,215 28 15,8 18-15,-16 5 16,-207-51-16,190 65 15,-190-65-15,198 89 16,-198-89-16,191 111 16,-191-111-16,173 135 0,-173-135 15,116 149-15,-116-149 16</inkml:trace>
  <inkml:trace contextRef="#ctx0" brushRef="#br0" timeOffset="13768.801">3383 8503 0,'0'0'0,"0"0"15,0 0-15,0 0 16,66 10-16,-66-10 0,91 13 16,-91-13-16,107 28 15,-107-28-15,0 0 16,124 37-16,-124-37 0,0 0 15,100 38-15,-100-38 16,82 51-16,-82-51 16,50 61-16,-50-61 15,33 78-15,-33-78 0,0 0 16,25 94-16,-25-94 16,0 0-16,33 83 15,-33-83-15,49 37 16,-49-37-16,58-14 0</inkml:trace>
  <inkml:trace contextRef="#ctx0" brushRef="#br0" timeOffset="14002.5943">4143 8493 0,'-16'24'0,"16"-24"16,-50 65-16,50-65 15,-91 108-15,91-108 0,-91 149 16,91-149-16,-99 157 16,99-157-16,-116 154 15,116-154-15,0 0 16</inkml:trace>
  <inkml:trace contextRef="#ctx0" brushRef="#br0" timeOffset="16975.5843">4987 8336 0,'0'0'16,"0"0"-16,8 116 15,-8-116-15,0 130 16,0-130-16,8 154 0,-8-154 15,17 149-15,-17-149 16,0 0-16,0 0 16,0 0-16,0 111 15,0-111-15,0 0 0,0 0 16,0 46-16,0-46 16</inkml:trace>
  <inkml:trace contextRef="#ctx0" brushRef="#br0" timeOffset="17177.9347">4747 8750 0,'0'0'0,"0"0"15,0 0-15,0 0 16,0 0-16,0 0 0,-33 23 16,33-23-16,0 0 15,116-14-15,-116 14 16,115-14-16,-115 14 15,149-14-15,-149 14 0,124-14 16,-124 14-16,116-32 16</inkml:trace>
  <inkml:trace contextRef="#ctx0" brushRef="#br0" timeOffset="18818.5871">6377 7986 0,'0'0'0,"0"0"0,0 0 15,0 0-15,16-37 16,-16 37-16,50-32 0,-50 32 16,108-28-16,-108 28 15,124-10-15,-124 10 16,132 10-16,-132-10 16,0 0-16,91 23 0,-91-23 15,0 0-15,57 51 16,-57-51-16,0 65 15,0-65-15,0 0 0,-49 75 16,49-75-16,0 0 16,-66 46-16,66-46 15,0 0-15,0 0 0,0 0 16,0 0-16,-74 47 16,74-47-16,0 0 15,-17 23-15,17-23 0,41 23 16,-41-23-16,91 33 15,-91-33-15,83 38 16,-83-38-16,0 0 16,74 60-16,-74-60 0,0 0 15,0 0-15,33 69 16,-33-69-16,0 0 16,0 84-16,0-84 0,0 0 15,-49 75-15,49-75 16,-91 46-16,91-46 15,-108 38-15,108-38 16,0 0-16,0 0 0,-107 5 16,107-5-16,-58-15 15</inkml:trace>
  <inkml:trace contextRef="#ctx0" brushRef="#br0" timeOffset="19129.328">7460 9150 0,'-33'4'0,"33"-4"15,-91 19-15,91-19 16,-124 14-16,124-14 15,-157 4-15,157-4 0,-157 0 16,157 0-16,-166-4 16,166 4-16,-148-9 15,148 9-15,-149-10 0,149 10 16,-116-14-16,116 14 16,0 0-16,-91-9 15</inkml:trace>
  <inkml:trace contextRef="#ctx0" brushRef="#br0" timeOffset="20656.66">7022 9401 0,'0'0'0,"0"0"0,-67-28 16,67 28-16,-82-28 15,82 28-15,-116 0 16,116 0-16,0 0 0,-115 9 16,115-9-16,0 0 15,-91 33-15,91-33 16,-50 52-16,50-52 16,-17 64-16,17-64 0,58 79 15,-58-79-15,91 75 16,-91-75-16,116 93 15,-116-93-15,116 97 0,-116-97 16,82 89-16,-82-89 16,0 0-16,32 93 15,-32-93-15,-15 74 16,15-74-16,-66 47 0,66-47 16,-83 18-16,83-18 15,-99-4-15,99 4 16,0 0-16,-74-42 0,74 42 15,-42-61-15,42 61 16,8-79-16,-8 79 16,67-88-16,-67 88 15,91-84-15,-91 84 0,124-88 16,-124 88-16,0 0 16,107-83-16,-107 83 15,0 0-15,74-89 0,-74 89 16,0 0-16,25-85 15,-25 85-15</inkml:trace>
  <inkml:trace contextRef="#ctx0" brushRef="#br0" timeOffset="22169.5397">8518 8908 0,'0'0'16,"0"0"-16,133-15 0,-133 15 15,157-8-15,-157 8 16,207 5-16,-207-5 15,215 3-15,-215-3 16</inkml:trace>
  <inkml:trace contextRef="#ctx0" brushRef="#br0" timeOffset="26411.3503">10363 7856 0,'0'0'0,"0"0"0,9 98 15,-9-98-15,16 120 16,-16-120-16,0 145 16,0-145-16,-8 163 0,8-163 15,-8 144-15,8-144 16,0 0-16,0 113 15,0-113-15,33 54 0</inkml:trace>
  <inkml:trace contextRef="#ctx0" brushRef="#br0" timeOffset="26647.2972">11000 9015 0,'-33'9'0,"33"-9"16,-91 9-16,91-9 0,-149 24 15,149-24-15,-173 28 16,173-28-16,-199 23 16,199-23-16,-175 14 15,175-14-15,-165 19 0,165-19 16,-116 9-16,116-9 15</inkml:trace>
  <inkml:trace contextRef="#ctx0" brushRef="#br0" timeOffset="27415.7989">9610 9596 0,'0'0'0,"0"0"15,0 0-15,66-9 16,-66 9-16,99-5 16,-99 5-16,141 5 15,-141-5-15,0 0 0,124 14 16,-124-14-16,0 0 16,0 0-16,83 28 0,-83-28 15,16 51-15,-16-51 16,-58 56-16,58-56 15,-82 65-15,82-65 16,0 0-16,0 0 0,0 0 16,0 0-16,-91 60 15,91-60-15,0 0 16,-42 52-16,42-52 0,25 37 16,-25-37-16,0 0 15,74 41-15,-74-41 16,0 0-16,83 42 15,-83-42-15,0 0 0,66 66 16,-66-66-16,0 0 16,17 74-16,-17-74 15,-33 74-15,33-74 16,-83 75-16,83-75 16,-99 60-16,99-60 0,0 0 15,-124 28-15,124-28 16,0 0-16,-91-14 15,91 14-15,-41-74 0,41 74 16</inkml:trace>
  <inkml:trace contextRef="#ctx0" brushRef="#br0" timeOffset="27830.3862">10430 9824 0,'0'0'16,"0"0"-16,0 0 0,-34 66 16,34-66-16,-33 83 0,33-83 15,-16 102-15,16-102 16,16 103-16,-16-103 15,50 93-15,-50-93 0,107 65 16,-107-65-16,141 42 16,-141-42-16,141 13 15,-141-13-15,115-18 16,-115 18-16,75-51 0,-75 51 16,33-80-16,-33 80 15,-8-83-15,8 83 16,-50-84-16,50 84 0,-66-74 15,66 74-15,-83-61 16,83 61-16,-99-37 16,99 37-16,0 0 15,-83-18-15</inkml:trace>
  <inkml:trace contextRef="#ctx0" brushRef="#br0" timeOffset="29283.4587">11877 8959 0,'0'0'0,"0"0"16,66 0-16,-66 0 0,115-5 15,-115 5-15,166-9 16,-166 9-16,190-28 15</inkml:trace>
  <inkml:trace contextRef="#ctx0" brushRef="#br0" timeOffset="30468.9304">13365 8247 0,'0'0'0,"0"0"15,0 0-15,0 0 16,25-41-16,-25 41 16,66-57-16,-66 57 15,99-46-15,-99 46 0,99-42 16,-99 42-16,0 0 16,99 0-16,-99 0 15,91 38-15,-91-38 0,67 69 16,-67-69-16,41 112 15,-41-112-15,41 116 16,-41-116-16,58 107 16,-58-107-16,75 88 0,-75-88 15,90 48-15,-90-48 16</inkml:trace>
  <inkml:trace contextRef="#ctx0" brushRef="#br0" timeOffset="30736.301">14208 8056 0,'-25'18'0,"25"-18"15,-57 48-15,57-48 16,-83 88-16,83-88 16,-99 107-16,99-107 15,-116 125-15,116-125 0,-91 122 16,91-122-16,0 0 16,-58 93-16</inkml:trace>
  <inkml:trace contextRef="#ctx0" brushRef="#br0" timeOffset="31017.4474">14630 9033 0,'-41'0'0,"41"0"16,-100 6-16,100-6 15,-165 8-15,165-8 16,-174 28-16,174-28 0,-190 24 16,190-24-16,0 0 15,-157 27-15,157-27 16,0 0-16,0 0 15</inkml:trace>
  <inkml:trace contextRef="#ctx0" brushRef="#br0" timeOffset="31675.7164">13795 9522 0,'0'0'0,"0"0"0,0 0 16,66-19-16,-66 19 15,91-13-15,-91 13 16,124-10-16,-124 10 0,0 0 16,140 19-16,-140-19 15,0 0-15,83 42 16,-83-42-16,17 60 15,-17-60-15,-50 56 0,50-56 16,-83 65-16,83-65 16,0 0-16,-99 51 15,99-51-15,0 0 0,0 0 16,0 0-16,-74 37 16,74-37-16,-25 29 15,25-29-15,33 32 16,-33-32-16,91 28 0,-91-28 15,116 41-15,-116-41 16,116 61-16,-116-61 16,90 60-16,-90-60 0,0 0 15,50 65-15,-50-65 16,0 80-16,0-80 16,-58 79-16,58-79 15,-74 74-15,74-74 0,-99 46 16,99-46-16,-116 34 15,116-34-15,-124 0 16,124 0-16,0 0 0</inkml:trace>
  <inkml:trace contextRef="#ctx0" brushRef="#br0" timeOffset="32306.5769">15350 8731 0,'58'-5'16,"-58"5"-16,108-4 0,-108 4 15,182-5-15,-182 5 16,181-4-16</inkml:trace>
  <inkml:trace contextRef="#ctx0" brushRef="#br0" timeOffset="32506.7435">15400 9061 0,'0'0'0,"0"0"0,0 0 16,0 0-16,50 29 16,-50-29-16,107 13 15,-107-13-15,182 0 16</inkml:trace>
  <inkml:trace contextRef="#ctx0" brushRef="#br0" timeOffset="32807.7282">16806 8336 0,'0'0'16,"0"0"-16,24 116 15,-24-116-15,42 149 16,-42-149-16,49 195 0,-49-195 15,42 223-15,-42-223 16,32 210-16</inkml:trace>
  <inkml:trace contextRef="#ctx0" brushRef="#br0" timeOffset="130187.2638">2705 7828 0,'0'0'16,"0"0"-16,33 89 16,-33-89-16,33 121 0,-33-121 0,33 163 15,-33-163-15,41 181 16,-41-181-16,33 182 15,-33-182-15,25 181 0,-25-181 16,17 181-16,-17-181 16,24 177-16</inkml:trace>
  <inkml:trace contextRef="#ctx0" brushRef="#br0" timeOffset="194734.4636">2333 7070 0,'-17'37'0,"17"-37"0,-66 89 16,66-89-16,-124 135 15,8 41-15,0 1 16,42-10-16,74-167 15,-58 172-15,17 24 16,16 23-16,25-219 0,-8 219 16,24 14-16,17-10 15,-33-223-15,58 209 16,-58-209-16,83 200 16,-83-200-16</inkml:trace>
  <inkml:trace contextRef="#ctx0" brushRef="#br0" timeOffset="200813.439">16210 7289 0,'58'33'31,"83"55"-31,-141-88 0,0 0 0,173 144 0,34 47 0,-17 27 16,-41-3-16,-25-15 15,-25 0-15,-8 4 16,-91-204-16,91 214 0,-16 19 16,-26-5-16,-49-228 15,25 200-15,-25-5 16,0-195-16,-25 181 15,25-181-15,-58 186 16,-49 5-16,107-191 0</inkml:trace>
  <inkml:trace contextRef="#ctx0" brushRef="#br0" timeOffset="201721.6729">397 6991 0,'0'0'0,"0"0"0,0 0 16,25 74-16,-25-74 15,49 126-15,-49-126 16,75 172-16,17 51 15,-92-223-15,82 205 0,-82-205 16,58 205-16,-58-205 16,50 191-16,-50-191 15,0 0-15,0 0 0,33 130 16,-33-130-16</inkml:trace>
  <inkml:trace contextRef="#ctx0" brushRef="#br0" timeOffset="202283.0617">595 7038 0,'0'0'15,"0"0"-15,26-70 16,-26 70-16,66-56 0,-66 56 16,91-42-16,-91 42 15,99-5-15,-99 5 16,91 47-16,-91-47 0,83 84 16,-83-84-16,58 126 15,-58-126-15,33 143 16,-33-143-16,8 163 15,-8-163-15,-16 168 0,16-168 16,-50 144-16,50-144 16,0 0-16,-58 111 15,58-111-15,0 0 0,0 0 16,0 0-16,-66 56 16,66-56-16,-58-14 15,58 14-15,-41-70 0,41 70 16,0 0-16,0-101 15,0 101-15,0 0 16,33-89-16,-33 89 16,66-60-16,-66 60 0,91-15 15,-91 15-15,91 33 16,-91-33-16,83 42 16,-83-42-16,91 46 15,-91-46-15,66 20 0,-66-20 16,49-48-16,-49 48 15</inkml:trace>
  <inkml:trace contextRef="#ctx0" brushRef="#br0" timeOffset="202683.9936">1580 6665 0,'0'0'16,"-16"28"-16,16-28 0,-25 66 16,25-66-16,-8 125 15,8-125-15,8 163 16,-8-163-16,49 167 0,-49-167 16,100 140-16,-100-140 15,115 84-15,-115-84 16,132 27-16,-132-27 15,141-27-15,-141 27 16,141-80-16,-141 80 0,99-125 16,-99 125-16,58-149 15,-58 149-15,0-153 16,0 153-16,-66-135 16,66 135-16,-141-107 0,141 107 15,-165-70-15,165 70 16,-182-33-16,182 33 15,-157 19-15,157-19 16,-149 60-16,149-60 0</inkml:trace>
  <inkml:trace contextRef="#ctx0" brushRef="#br0" timeOffset="206408.1205">1225 10601 0,'0'0'0,"0"0"16,0 0-16,8 89 16,-8-89-16,16 115 0,-16-115 15,25 169 1,-25-169-16,25 190 0,-25-190 16,17 186-16,-17-186 15,0 0-15,16 144 16,-16-144-16,25 75 0,-25-75 15,33-5-15</inkml:trace>
  <inkml:trace contextRef="#ctx0" brushRef="#br0" timeOffset="206958.7733">1696 10642 0,'0'0'0,"0"0"15,50-37-15,-50 37 16,74-32-16,-74 32 16,115-23-16,-115 23 15,125 9-15,-125-9 16,107 42-16,-107-42 0,91 79 15,-91-79-15,50 107 16,-50-107-16,16 135 16,-16-135-16,-24 168 0,24-168 15,-50 181-15,50-181 16,-83 154-16,83-154 16,-99 111-16,99-111 15,-91 65-15,91-65 16,0 0-16,-107 14 0,107-14 15,0 0-15,-75-23 16,75 23-16,-33-70 16,33 70-16,0-97 15,0 97-15,50-93 0,-50 93 16,74-56-16,-74 56 16,99-18-16,-99 18 15,83 32-15,-83-32 0,74 60 16,-74-60-16,58 83 15,-58-83-15,0 0 16,50 99-16,-50-99 16,0 0-16,33 78 0,-33-78 15,58 10-15</inkml:trace>
  <inkml:trace contextRef="#ctx0" brushRef="#br0" timeOffset="207376.7908">2837 10708 0,'0'0'16,"0"0"-16,0 0 15,-41 51-15,41-51 0,-33 83 16,33-83-16,-42 132 15,42-132-15,-16 144 16,16-144-16,0 140 0,0-140 16,33 115-16,-33-115 15,74 85-15,-74-85 16,116 36-16,-116-36 16,124-4-16,-124 4 15,115-57-15,-115 57 0,92-101 16,-92 101-16,41-122 15,-41 122-15,0-134 16,0 134-16,-50-135 16,50 135-16,-91-117 0,91 117 15,-107-79-15,107 79 16,0 0-16,-99-42 16,99 42-16,0 0 0,-83 5 15,83-5-15</inkml:trace>
  <inkml:trace contextRef="#ctx0" brushRef="#br0" timeOffset="207761.0608">3656 11076 0,'0'0'0,"0"0"16,41-18-16,-41 18 16,83-19-16,-83 19 15,99 0-15,-99 0 0,116 23 16,-116-23-16,99 42 15,-99-42-15,82 69 16,-82-69-16,58 85 16,-58-85-16,42 115 0,-42-115 15,41 117-15,-41-117 16,66 117-16,-66-117 16,66 92-16,-66-92 15,83 42-15,-83-42 0</inkml:trace>
  <inkml:trace contextRef="#ctx0" brushRef="#br0" timeOffset="208020.6012">4573 11182 0,'0'0'0,"0"0"16,-66 76-16,66-76 16,-74 101-16,74-101 15,-108 135-15,108-135 16,-99 154-16,99-154 0,-74 134 16,74-134-16,0 0 15,0 0-15,0 0 16,-50 99-16,50-99 0</inkml:trace>
  <inkml:trace contextRef="#ctx0" brushRef="#br0" timeOffset="208368.7675">5276 10894 0,'0'0'15,"0"0"-15,17 126 16,-17-126-16,25 158 0,-25-158 16,16 186-16,-16-186 15,25 172-15,-25-172 16,0 0-16,0 0 0,25 145 16,-25-145-16,0 0 15</inkml:trace>
  <inkml:trace contextRef="#ctx0" brushRef="#br0" timeOffset="208571.0759">5227 11499 0,'0'0'0,"0"0"16,0 0-16,0 0 0,0 0 15,0 0-15,0 0 16,-50 14-16,50-14 15,0 0-15,132-5 16,-132 5-16,158 14 0,-158-14 16,191 19-16,-191-19 15</inkml:trace>
  <inkml:trace contextRef="#ctx0" brushRef="#br0" timeOffset="226903.1965">6559 10745 0,'0'0'16,"0"0"-16,0 0 0,0 0 15,0 0-15,0 0 0,16 56 16,-16-56-16,25 79 16,-25-79-16,8 117 15,-8-117-15,0 139 16,0-139-16,-16 154 16,16-154-16,0 0 0,0 0 15,0 0-15,0 0 16,0 0-16,0 0 0,-33 117 15,33-117-15,0 0 16,-17 74-16,17-74 16,33 23-16,-33-23 0,75-10 15,-75 10-15,107-23 16,-107 23-16,141-28 16,-141 28-16,132-18 15,-132 18-15,0 0 0,0 0 16,116-10-16,-116 10 15</inkml:trace>
  <inkml:trace contextRef="#ctx0" brushRef="#br0" timeOffset="227183.3895">7080 10865 0,'0'0'15,"0"0"-15,-9 76 16,9-76-16,9 130 0,-9-130 16,0 187-16,-9 22 15,9-209-15,0 209 16,0-209-16,-8 186 15,8-186-15,8 149 16,-8-149-16,0 0 0,17 102 16</inkml:trace>
  <inkml:trace contextRef="#ctx0" brushRef="#br0" timeOffset="227903.213">8179 10913 0,'-33'9'15,"33"-9"-15,-82 33 16,82-33-16,-116 42 0,116-42 15,0 0-15,0 0 16,0 0-16,0 0 16,-116 36-16,116-36 0,0 0 15,0 0-15,0 0 16,0 0-16,0 0 16,0 0-16,-83 38 15,83-38-15,-74 28 0,74-28 16,-41 56-16,41-56 15,-17 60-15,17-60 16,0 0-16,0 0 0,-8 79 16,8-79-16,0 0 15,16 70-15,-16-70 16,50 43-16,-50-43 16,83 13-16,-83-13 0,91-5 15,-91 5-15,115-5 16,-115 5-16,125 0 15,-125 0-15,115 43 0,-115-43 16,75 65-16,-75-65 16,41 92-16,-41-92 15,0 112-15,0-112 16,-41 111-16,41-111 0,-75 94 16,75-94-16,-115 74 15,115-74-15,-141 61 16,141-61-16,0 0 0,-132 23 15</inkml:trace>
  <inkml:trace contextRef="#ctx0" brushRef="#br0" timeOffset="230957.615">8866 11667 0,'0'0'0,"0"0"15,0 0-15,0 0 0,82-9 16,67-10-16,50 10 16,-1 18-16,-198-9 15,215 19-15</inkml:trace>
  <inkml:trace contextRef="#ctx0" brushRef="#br0" timeOffset="238576.9015">10562 11058 0,'0'0'0,"0"0"0,0 0 15,33 41-15,-33-41 16,25 74-16,-25-74 15,16 121-15,-16-121 0,-8 164 16,8-164-16,-41 157 16,41-157-16,0 0 15,-58 135-15,58-135 16,0 0-16,0 0 0,0 0 16,0 0-16,-50 80 15,50-80-15,0 0 16,0 0-16,91 18 0,-91-18 15,141-18-15,-141 18 16,173-10-16,-173 10 16,141-13-16,-141 13 15,0 0-15</inkml:trace>
  <inkml:trace contextRef="#ctx0" brushRef="#br0" timeOffset="238891.3142">11000 11182 0,'0'0'0,"0"0"16,0 0-16,0 99 15,0-99-15,0 129 0,0-129 16,0 182-16,0-182 15,-16 215-15,16-215 16,-25 223-16,25-223 16,-25 190-16,25-190 0,0 0 15,-8 139-15,8-139 16,16 66-16,-16-66 16,58-33-16,-58 33 0,91-111 15,-91 111-15</inkml:trace>
  <inkml:trace contextRef="#ctx0" brushRef="#br0" timeOffset="239642.7149">13034 11932 0,'0'0'0,"116"0"16,49 14-16,9 13 15,-174-27-15,190 34 0</inkml:trace>
  <inkml:trace contextRef="#ctx0" brushRef="#br0" timeOffset="244652.1369">14299 11387 0,'0'0'16,"0"0"-16,-25 103 15,25-103-15,-24 117 0,24-117 16,-34 125-16,34-125 15,0 0-15,-33 125 16,33-125-16,0 0 0,-8 98 16,8-98-16,33 52 15,-33-52-15,66 18 16,-66-18-16,108-10 0,-108 10 16,149-14-16,-149 14 15,140-4-15,-140 4 0,0 0 16,0 0-16,124-24 15</inkml:trace>
  <inkml:trace contextRef="#ctx0" brushRef="#br0" timeOffset="244936.0742">14655 11467 0,'0'0'0,"0"0"0,0 0 16,0 0-16,8 74 15,-8-74-15,8 112 0,-8-112 16,-8 158-16,8-158 16,-8 200-16,8-200 15,-25 204-15,25-204 0,0 0 16,0 0-16,-17 163 15,17-163-15,0 75 16,0-75-16,42-33 0</inkml:trace>
  <inkml:trace contextRef="#ctx0" brushRef="#br0" timeOffset="245320.2077">14977 11736 0,'0'0'0,"0"0"0,-25 65 16,25-65-16,-41 98 16,41-98-16,-25 126 15,25-126-15,8 130 16,-8-130-16,67 111 0,-67-111 15,107 80-15,-107-80 16,133 32-16,-133-32 16,116-23-16,-116 23 15,108-74-15,-108 74 0,58-112 16,-58 112-16,16-136 16,-16 136-16,-41-139 15,41 139-15,-75-130 0,75 130 16,0 0-16,-107-111 0,107 111 15,-99-75-15,99 75 16,0 0-16,0 0 16,-92-28-16,92 28 0</inkml:trace>
  <inkml:trace contextRef="#ctx0" brushRef="#br0" timeOffset="245687.5455">15524 12011 0,'0'0'0,"0"0"15,0 0-15,0 0 16,0 0-16,50-14 15,-50 14-15,82-15 16,-82 15-16,0 0 0,107-13 16,-107 13-16,0 0 15,100 9-15,-100-9 16,74 42-16,-74-42 0,50 74 16,-50-74-16,17 103 15,-17-103-15,24 125 16,-24-125-16,42 140 15,-42-140-15,58 97 0,-58-97 16,90 28-16,-90-28 16</inkml:trace>
  <inkml:trace contextRef="#ctx0" brushRef="#br0" timeOffset="245904.8232">16243 12030 0,'-16'27'16,"16"-27"-16,-58 75 16,-33 59-16,91-134 0,-116 159 15,116-159-15,-107 162 16,107-162-16,-83 154 15</inkml:trace>
  <inkml:trace contextRef="#ctx0" brushRef="#br0" timeOffset="252992.1733">16855 11815 0,'33'-8'0,"-33"8"15,116-25 1,-116 25-16,149-27 0,-149 27 16,173-33-16,-173 33 15</inkml:trace>
  <inkml:trace contextRef="#ctx0" brushRef="#br0" timeOffset="253270.0731">16954 12262 0,'0'0'0,"0"0"16,0 0-16,124-14 16,-124 14-16,182-5 0,-182 5 15,199-13-15</inkml:trace>
  <inkml:trace contextRef="#ctx0" brushRef="#br0" timeOffset="253586.3412">17996 11550 0,'0'0'0,"0"0"16,0 98-16,0-98 15,0 125-15,0-125 16,0 182-16,0-182 15,-16 200-15,16-200 0,-17 195 16,17-195-16,0 0 16,0 0-16,0 135 15,0-135-15,25 37 16</inkml:trace>
  <inkml:trace contextRef="#ctx0" brushRef="#br0" timeOffset="254121.4026">18294 11467 0,'0'0'15,"0"0"-15,91-28 16,-91 28-16,116 14 15,-116-14-15,115 41 0,-115-41 16,108 93-16,-108-93 16,74 126-16,-74-126 15,33 149-15,-33-149 16,-8 145-16,8-145 16,-58 143-16,58-143 0,-99 107 15,99-107-15,-108 56 16,108-56-16,0 0 15,-99 19-15,99-19 16,0 0-16,-91-24 0,91 24 16,-49-55-16,49 55 15,0-75-15,0 75 16,58-74-16,-58 74 0,115-51 16,-115 51-16,108-23 15,-108 23-15,116 18 16,-116-18-16,91 46 15,-91-46-15,0 0 0,66 75 16,-66-75-16,0 0 16,33 97-16,-33-97 15,25 84-15,-25-84 0,33 37 16,-33-37-16,58-18 16,-58 18-16</inkml:trace>
  <inkml:trace contextRef="#ctx0" brushRef="#br0" timeOffset="254488.6377">19327 11607 0,'0'0'0,"0"0"0,0 0 15,-57 60-15,57-60 16,-58 74-16,58-74 15,-58 112-15,58-112 16,-33 125-16,33-125 0,25 130 16,-25-130-16,74 122 15,-74-122-15,116 92 16,-116-92-16,140 60 0,-140-60 16,133 5-16,-133-5 15,107-37-15,-107 37 16,74-88-16,-74 88 15,25-126-15,-25 126 16,-16-154-16,16 154 0,-66-162 16,66 162-16,-100-144 15,100 144-15,-124-121 16,124 121-16,-115-84 16</inkml:trace>
  <inkml:trace contextRef="#ctx0" brushRef="#br0" timeOffset="276500.4061">4565 10219 0,'-41'-23'0,"41"23"0,-133-60 15,133 60-15,-206-65 16,-42-5-16,-9 9 16,257 61-16,-223-32 15,-17 9-15,1 9 16,239 14-16,-240 0 0,-8 19 16,8-1-16,240-18 15,-240 32-15,-8 19 16,8 10-16,240-61 0,-215 74 15,0 15 1,215-89-16,-198 107 0,198-107 16,-174 125-16,174-125 15,-166 167-15,166-167 16,-116 182-16,116-182 16,-83 191-16,83-191 0,-8 191 15,8-191-15,50 191 16,-50-191-16,116 172 15,42-9-15,-158-163 16,190 135-16,17-24 16,-1-28-16,-206-83 0,207 80 15,16-6-15,8-8 16,-231-66-16,232 51 16,16-5-16,9-14 15,-257-32-15,248 19 16,16 0-16,-7-14 0,-257-5 15,239-5-15,9-18 16,-16-10-16,-232 33 16,207-56-16,-25-19 15,-17-8-15,-165 83 16,132-117-16,-132 117 0,108-139 16,-108 139-16,107-190 15,-41-33-15,-49 0 16,-17 223-16,-17-215 15,-49 5-15,-41 10 16,107 200-16,-124-171 0,-33-1 16,-34 8-16,191 164 15,-198-130-15,-25 14 16,-17 23-16,240 93 16,-248-61-16,-8 29 15,8 13-15</inkml:trace>
  <inkml:trace contextRef="#ctx0" brushRef="#br0" timeOffset="277819.3016">13745 10699 0,'-157'-24'0,"157"24"15,-207-4-15,207 4 0,-231 14 16,-9 32-16,240-46 15,-223 70-15,16 28 16,25 10-16,182-108 16,-149 111-16,149-111 15,-132 140-15,132-140 0,-116 172 16,116-172-16,-74 200 16,74-200-16,-17 209 15,17-209-15,50 218 16,-50-218-16,115 209 15,68-18-15,15-33 0,-198-158 16,207 135-16,33-9 16,8-10-16,-33-23 15,-17-9-15,0 0 16,1-10-16,-199-74 0,198 74 16,42 1-16,8-15 15,-248-60-15,240 43 16,0-15-16,1-10 15,-241-18-15,215 9 16,0-18-16,-17-5 16,-198 14-16,190-24 0,-190 24 15,182-51-15,-182 51 16,182-88-16,-182 88 16,182-126-16,-182 126 0,149-149 15,-149 149-15,99-186 16,-99 186-16,58-218 15,-83-20-15,-41 15 16,66 223-16,-83-200 16,-41 10-16,-16 13 15,140 177-15,-157-149 0,-42 0 16,-8 10-16,25 27 16,-8 19-16,17 19 15,-26 13-15,8 1 16,1 13-16,-25 0 15,-17 24-15,1 9 0,8 14 16,-1 9-16,18 5 16</inkml:trace>
  <inkml:trace contextRef="#ctx0" brushRef="#br0" timeOffset="281276.1243">7468 13108 0,'-49'-14'0,"49"14"16,-141-13-16,141 13 0,-190 4 15,190-4-15,-198 42 16,198-42-16,-182 78 15,182-78-15,-124 94 16,124-94-16,-75 98 16,75-98-16,0 97 15,0-97-15,75 107 0,-75-107 16,132 136-16,-132-136 16,174 139-16,-174-139 15,148 145-15,-148-145 0,100 134 16,-100-134-16,8 103 15,-8-103-15,-75 79 16,75-79-16,-132 42 16,132-42-16,-173 4 0,173-4 15,-158-23-15,158 23 16,-124-61-16,124 61 16,-66-83-16,66 83 15,0-112-15,0 112 0,83-135 16,-83 135-16,141-144 15,-141 144-15,181-135 16,-181 135-16,174-135 16,-174 135-16,157-150 15,-157 150-15,83-143 16,-83 143-16,8-140 0,-8 140 16,-33-107-16,33 107 15,0 0-15,-58-69 16,58 69-16,-25-38 0</inkml:trace>
  <inkml:trace contextRef="#ctx0" brushRef="#br0" timeOffset="281664.5018">7824 13420 0,'0'0'15,"0"0"-15,0 0 0,-58 37 16,58-37-16,-91 61 16,91-61-16,-99 116 15,99-116-15,-75 131 0,75-131 16,-41 139-16,41-139 16,25 140-16,-25-140 15,99 106-15,-99-106 16,174 71-16,-174-71 15,190 28-15,-190-28 0,198-48 16,-198 48-16,149-111 16,-149 111-16,116-149 15,-116 149-15,25-176 16,-25 176-16,-25-173 0,25 173 16,-91-144-16,91 144 15,-99-107-15,99 107 16,-108-60-16,108 60 15,0 0-15,0 0 0</inkml:trace>
  <inkml:trace contextRef="#ctx0" brushRef="#br0" timeOffset="282010.7805">8618 13649 0,'0'0'0,"0"0"0,66-24 16,-66 24-16,91-24 15,-91 24-15,124-4 16,-124 4-16,124 24 0,-124-24 15,91 51-15,-91-51 16,58 83-16,-58-83 16,24 107-16,-24-107 0,17 126 15,-17-126-15,17 144 16,-17-144-16,57 126 16,-57-126-16,82 102 15,-82-102-15,125 47 0</inkml:trace>
  <inkml:trace contextRef="#ctx0" brushRef="#br0" timeOffset="282244.9641">9750 13750 0,'0'0'0,"0"0"0,-66 38 16,66-38-16,-99 79 16,99-79-16,-132 131 15,132-131-15,-141 152 16,141-152-16,-140 149 16,140-149-16,0 0 0,0 0 15</inkml:trace>
  <inkml:trace contextRef="#ctx0" brushRef="#br0" timeOffset="283597.7644">11306 11020 0,'41'158'0,"9"79"0,0 19 15,-17-23-15,-33-233 16,16 214-16,-16-214 16,0 232-16,0-232 15,-16 219-15,16-219 0,-9 158 16</inkml:trace>
  <inkml:trace contextRef="#ctx0" brushRef="#br0" timeOffset="284855.3004">11207 10857 0,'0'0'0,"0"0"15,0 0-15,-116 8 16,116-8-16,-132 10 15,132-10-15,-166 10 0,166-10 16,-215-5-16,215 5 16,-273-15-16,0-11 15,8-3-15,265 29 16,-232-28-16,-7-9 16,-9 0-16,24 4 0,18 0 15,-9 15-15,-17-5 16,9 9-16,16-5 15,-24 10-15,-1-10 16,232 19-16,-231-14 0,-26 5 16,18-5-16,239 14 15,-240-4-15,17 4 16,8 0-16,215 0 16,-174 0-16,174 0 15,-174 4-15,174-4 0,-158 0 16,158 0-16,0 0 15,0 0-15,0 0 16,0 0-16,-140 0 16,140 0-16,0 0 0,0 0 15,0 0-15,0 0 16,-83 14-16,83-14 0,-41 51 16,41-51-16,0 74 15,0-74-15,16 122 16,-16-122-16,25 154 15,-25-154-15,25 195 16,-25-195-16,8 228 0,-8-228 16,8 251-16,-8-251 15,-8 241-15,8-241 16,-8 206-16,8-206 16,0 0-16,-17 162 0,17-162 15,0 0-15,0 0 16,0 107-16,0-107 15,0 0-15,17 61 0,-17-61 16,58 9-16,-58-9 16,99-23-16,-99 23 15,133-42-15,-133 42 16,182-42-16,-182 42 0,198-28 16,-198 28-16,249-23 15,-1 10-15,0 13 16,-248 0-16,206 8 15,26 10-15,-1 20 16,-231-38-16,224 23 0,7 5 16,17 5-16,-248-33 15,231 32-15,26 1 16,-1 13-16,-32-8 16,-26 13-16,1-5 15,-9 10-15,-190-56 0,206 65 16,26 20-16,8 2 15,-240-87-15,207 88 16,-207-88-16,232 94 16,-232-94-16,223 88 15,-223-88-15,207 84 0,-207-84 16,190 65-16,-190-65 16,149 42-16,-149-42 15,116 9-15,-116-9 16,82-14-16,-82 14 0,67-46 15,-67 46-15,57-89 16,-57 89-16,17-139 16,-9-52-16,-24-9 15,16 200-15,-25-195 0,25 195 16,-66-196-16,66 196 16</inkml:trace>
  <inkml:trace contextRef="#ctx0" brushRef="#br0" timeOffset="287582.2193">10636 13587 0,'0'0'0,"0"0"15,8 122-15,-8-122 16,9 158-16,-9-158 0,0 182 15,0-182-15,0 0 16,0 0-16,0 162 16,0-162-16,0 0 15,8 84-15,-8-84 0</inkml:trace>
  <inkml:trace contextRef="#ctx0" brushRef="#br0" timeOffset="287772.4791">10372 13904 0,'0'0'0,"0"0"16,66-9-16,-66 9 16,140-14-16,-140 14 0,174-14 15,-174 14-15,182-14 16,-182 14-16</inkml:trace>
  <inkml:trace contextRef="#ctx0" brushRef="#br0" timeOffset="288145.8487">11711 13579 0,'0'0'0,"0"0"15,0 0-15,0 0 16,8 70-16,-8-70 0,17 88 16,-17-88-16,0 107 15,0-107-15,0 0 16,-8 103-16,8-103 0,0 0 15,0 0-15,0 0 16,0 0-16,-9 74 16,9-74-16,33 46 15,-33-46-15,75 9 0,-75-9 16,116 0-16,-116 0 16,0 0-16,148 5 15,-148-5-15,0 0 0,116-9 16,-116 9-16</inkml:trace>
  <inkml:trace contextRef="#ctx0" brushRef="#br0" timeOffset="288373.2083">12191 13592 0,'0'0'15,"0"0"-15,0 0 16,-9 117-16,9-117 0,9 149 16,-9-149-16,0 0 0,8 195 15,-8-195-15,17 219 16,-17-219-16,0 0 16,16 209-16,-16-209 15,25 130-15</inkml:trace>
  <inkml:trace contextRef="#ctx0" brushRef="#br0" timeOffset="288724.0614">12753 13564 0,'0'0'0,"0"0"0,0 0 16,8 61-16,-8-61 15,8 98-15,-8-98 16,9 153-16,-9-153 0,8 196 15,-8-196-15,0 209 16,0-209-16,0 0 16,0 0-16,8 172 0,-8-172 15,0 0-15,33 97 16</inkml:trace>
  <inkml:trace contextRef="#ctx0" brushRef="#br0" timeOffset="288982.0133">13472 14021 0,'0'0'0,"0"0"16,133 0-16,-133 0 15,148 9-15,-148-9 16,174 4-16,-174-4 0,0 0 16</inkml:trace>
  <inkml:trace contextRef="#ctx0" brushRef="#br0" timeOffset="289210.3797">13588 14434 0,'41'0'0,"-41"0"0,108 0 16,-108 0-16,182-4 16,-182 4-16,182-19 15,-182 19-15,173-23 0</inkml:trace>
  <inkml:trace contextRef="#ctx0" brushRef="#br0" timeOffset="289558.9724">14671 13741 0,'0'0'15,"0"0"-15,0 0 16,25 84-16,-25-84 0,25 135 16,-25-135-16,25 187 15,-25-187-15,16 222 16,-16-222-16,0 224 15,0-224-15,0 0 0,8 172 16,-8-172-16,25 83 16</inkml:trace>
  <inkml:trace contextRef="#ctx0" brushRef="#br0" timeOffset="290144.5203">15109 13867 0,'0'0'0,"0"0"0,0 0 16,68-33-16,-68 33 15,91-9-15,-91 9 16,124 33-16,-124-33 16,124 74-16,-124-74 15,99 121-15,-99-121 16,74 145-16,-74-145 0,17 152 16,-17-152-16,-25 140 15,25-140-15,-83 117 16,83-117-16,-107 79 0,107-79 15,-141 32-15,141-32 16,-115-4-16,115 4 16,0 0-16,-100-33 15,100 33-15,0 0 0,-59-56 16,59 56-16,9-78 16,-9 78-16,59-94 15,-59 94-15,0 0 16,99-80-16,-99 80 0,99-36 15,-99 36-15,0 0 16,116 0-16,-116 0 16,82 42-16,-82-42 0,75 79 15,-75-79-15,50 92 16,-50-92-16,57 94 16,-57-94-16,58 60 0,-58-60 15,83 28-15,-83-28 16</inkml:trace>
  <inkml:trace contextRef="#ctx0" brushRef="#br0" timeOffset="290511.131">16450 14132 0,'0'0'0,"0"0"16,0 0-16,0 0 15,0 0-15,-58 5 16,58-5-16,-58 28 0,58-28 16,-82 69-16,82-69 15,-58 107-15,58-107 16,-17 140-16,17-140 0,25 144 16,-25-144-16,91 140 15,-91-140-15,116 116 16,-116-116-16,132 79 15,-132-79-15,124 28 0,-124-28 16,107-15-16,-107 15 16,67-50-16,-67 50 15,41-89-15,-41 89 0,0-125 16,0 125-16,-41-144 16,41 144-16,-75-158 15,75 158-15,-82-145 16</inkml:trace>
  <inkml:trace contextRef="#ctx0" brushRef="#br0" timeOffset="291279.2923">10767 14927 0,'109'-4'16,"-109"4"-16,124-24 15</inkml:trace>
  <inkml:trace contextRef="#ctx0" brushRef="#br0" timeOffset="291646.8353">11719 14793 0,'0'0'0,"0"0"0,0 0 16,0 0-16,0 0 0,9 41 15,-9-41-15,8 61 16,-8-61-16,0 0 15,0 0-15,-17 78 16,17-78-16,0 0 0,0 0 16,-8 71-16,8-71 15,25 51-15,-25-51 16,74 46-16,-74-46 0,108 42 16,-108-42-16,0 0 15,124 47-15,-124-47 16,116 9-16</inkml:trace>
  <inkml:trace contextRef="#ctx0" brushRef="#br0" timeOffset="291881.2308">12158 14895 0,'0'0'0,"0"0"15,-9 74-15,9-74 16,9 103-16,-9-103 16,8 158-16,-8-158 15,0 181-15,0-181 0,0 0 16,0 0-16,0 168 16,0-168-16,16 97 15</inkml:trace>
  <inkml:trace contextRef="#ctx0" brushRef="#br0" timeOffset="292131.6491">12736 14937 0,'0'0'0,"0"0"16,0 0-16,33 93 0,-33-93 15,25 125-15,-25-125 16,17 192-16,-17-192 16,8 213-16,-8-213 0,8 181 15,-8-181-15</inkml:trace>
  <inkml:trace contextRef="#ctx0" brushRef="#br0" timeOffset="292465.0327">14233 15365 0,'0'0'0,"33"-5"16,-33 5-16,108-5 16,-108 5-16,157-5 15,-157 5-15,165-9 0</inkml:trace>
  <inkml:trace contextRef="#ctx0" brushRef="#br0" timeOffset="292840.6164">15565 15109 0,'0'0'16,"0"0"-16,0 0 15,0 41-15,0-41 0,9 71 16,-9-71-16,8 83 16,-8-83-16,-8 103 15,8-103-15,0 0 16,0 0-16,0 0 0,0 0 16,0 83-16,0-83 15,24 47-15,-24-47 16,67 10-16,-67-10 0,98-6 15,-98 6-15,108 0 16,-108 0-16,0 0 16,99 0-16,-99 0 15,0 0-15,100-19 0,-100 19 16</inkml:trace>
  <inkml:trace contextRef="#ctx0" brushRef="#br0" timeOffset="293066.43">15987 15239 0,'0'0'0,"0"0"0,0 0 16,25 116-16,-25-116 15,41 144-15,-41-144 16,41 187-16,-41-187 15,42 204-15,-42-204 0,0 0 16,0 0-16,41 158 16,-41-158-16</inkml:trace>
  <inkml:trace contextRef="#ctx0" brushRef="#br0" timeOffset="293333.3932">16624 15253 0,'0'0'16,"0"0"-16,24 94 15,-24-94-15,34 139 0,7 56 16,-41-195-16,25 227 16,-17 25-16,-8-252 15,0 224-15</inkml:trace>
  <inkml:trace contextRef="#ctx0" brushRef="#br0" timeOffset="295291.7476">12273 15918 0,'0'0'0,"0"0"16,0 0-16,0 0 15,-49-14-15,49 14 0,-66-9 16,66 9-16,-91-5 15,91 5-15,0 0 16,-100 0-16,100 0 16,0 0-16,-82 18 0,82-18 15,-42 43-15,42-43 16,0 0-16,9 55 16,-9-55-16,58 70 0,-58-70 15,99 84-15,-99-84 16,82 84-16,-82-84 15,50 89-15,-50-89 16,8 79-16,-8-79 0,-33 60 16,33-60-16,0 0 15,-66 41-15,66-41 16,-91 6-16,91-6 0,0 0 16,0 0-16,-82-33 15,82 33-15,0 0 16,-58-56-16,58 56 15,24-79-15,-24 79 0,83-80 16,-83 80-16,124-74 16,-124 74-16,124-60 15,-124 60-15,0 0 16,0 0-16,91-51 0,-91 51 16,0 0-16,58-56 15,-58 56-15,0 0 16,0 0-16,8-60 0,-8 60 15,0 0-15,0 0 16</inkml:trace>
  <inkml:trace contextRef="#ctx0" brushRef="#br0" timeOffset="295708.2838">12604 16086 0,'0'0'0,"0"0"16,0 0-16,0 0 15,0 0-15,-41 13 0,41-13 16,-58 33-16,58-33 16,0 0-16,-41 56 15,41-56-15,-17 79 16,17-79-16,25 94 0,-25-94 15,83 79-15,-83-79 16,107 60-16,-107-60 16,116 19-16,-116-19 0,91-33 15,-91 33-15,66-65 16,-66 65-16,33-99 16,-33 99-16,-17-106 15,17 106-15,-57-112 16,57 112-16,-75-83 0,75 83 15,0 0-15,0 0 16,-74-61-16,74 61 16,0 0-16,-42-28 0,42 28 15,25 19-15</inkml:trace>
  <inkml:trace contextRef="#ctx0" brushRef="#br0" timeOffset="295942.1438">13158 16193 0,'0'0'16,"0"0"-16,0 0 16,0 0-16,58 55 15,-58-55-15,74 93 0,-74-93 16,91 136-16,-91-136 15,0 0-15,100 144 16,-100-144-16,0 0 0,91 102 16,-91-102-16</inkml:trace>
  <inkml:trace contextRef="#ctx0" brushRef="#br0" timeOffset="296192.6105">13572 16299 0,'0'0'16,"0"0"-16,0 0 16,0 0-16,-75 42 15,75-42-15,-74 56 0,74-56 16,-108 80-16,108-80 15,-108 97-15,108-97 16,0 0-16,0 0 0,-65 88 16,65-88-16</inkml:trace>
  <inkml:trace contextRef="#ctx0" brushRef="#br0" timeOffset="296457.3913">13935 16365 0,'0'0'0,"0"0"16,58-9-16,-58 9 15,116 5-15,-116-5 16,157 32-16,-157-32 16,148 47-16,-148-47 0</inkml:trace>
  <inkml:trace contextRef="#ctx0" brushRef="#br0" timeOffset="296673.6074">14076 16695 0,'0'0'0,"0"0"0,124 0 16,-124 0-16,165 18 15,-165-18-15,199 20 16</inkml:trace>
  <inkml:trace contextRef="#ctx0" brushRef="#br0" timeOffset="297592.0331">14977 16193 0,'0'0'0,"0"0"16,0 0-16,0 0 16,0 0-16,75 28 0,-75-28 15,125 41-15,-125-41 16,140 60-16,-140-60 15,149 48-15,-149-48 0,0 0 16,0 0-16,0 0 16,0 0-16,0 0 15,99 46-15,-99-46 16,50 38-16,-50-38 0,-25 51 16,25-51-16,-66 69 15,66-69-15,-83 98 16,83-98-16,0 0 0,-91 117 15,91-117-15,0 0 16,-41 101-16,41-101 16,0 0-16,8 55 15,-8-55-15,75 6 0,-75-6 16</inkml:trace>
  <inkml:trace contextRef="#ctx0" brushRef="#br0" timeOffset="298060.054">16202 16626 0,'0'0'0,"0"0"15,0 0-15,-25-42 16,25 42-16,0 0 0,-25-61 15,25 61-15,-49-69 16,49 69-16,-91-61 16,91 61-16,-108-37 15,108 37-15,0 0 0,-99-15 16,99 15-16,0 0 16,0 0-16,-74 20 15,74-20-15,-25 55 0,25-55 16,41 65-16,-41-65 15,75 75-15,-75-75 16,99 41-16,-99-41 16,0 0-16,0 0 0,0 0 15,0 0-15,0 0 16,91 24-16,-91-24 16,0 0-16,66 23 15,-66-23-15,33 69 16,-33-69-16,17 117 0,-17-117 15,-9 144-15,9-144 16,0 0-16,-8 135 16</inkml:trace>
  <inkml:trace contextRef="#ctx0" brushRef="#br0" timeOffset="314895.1816">13481 16886 0,'0'0'15,"0"0"-15,0 0 0,0 0 0,0 0 16,-75-19-16,75 19 16,-116-32-16,116 32 15,-165-37-15,165 37 0,-198-42 16,198 42-16,-240-43 16,240 43-16,-240-51 15,240 51-15,-240-50 16,240 50-16,-232-56 0,232 56 15,-198-51-15,198 51 16,-182-43-16,182 43 16,-132-27-16,132 27 15,0 0-15,0 0 0,0 0 16,0 0-16,0 0 16,-107-19-16,107 19 15,0 0-15,0 0 0,-33-14 16,33 14-16</inkml:trace>
  <inkml:trace contextRef="#ctx0" brushRef="#br0" timeOffset="315604.7069">12174 16756 0,'0'0'0,"0"0"16,-91-28-16,91 28 16,-108-42-16,108 42 15,-107-32-15,107 32 0,-99-19 16,99 19-16,0 0 15,-83 19-15,83-19 16,-33 55-16,33-55 0,17 80 16,-17-80-16,66 106 15,-66-106-15,74 116 16,-74-116-16,0 0 16,67 108-16,-67-108 0,24 102 15,-24-102-15,-24 74 16,24-74-16,0 0 15,-58 56-15,58-56 0,0 0 16,-75 28-16,75-28 16,0 0-16,0 0 15,-82 0-15,82 0 0,0 0 16,-42-34-16,42 34 16,17-64-16,-17 64 15,82-74-15,-82 74 16,108-74-16,-108 74 0,140-71 15,-140 71-15,158-55 16,-158 55-16,0 0 16,124-66-16,-124 66 15,0 0-15,0 0 0,0 0 16,99-69-16,-99 69 16</inkml:trace>
  <inkml:trace contextRef="#ctx0" brushRef="#br0" timeOffset="315996.3402">12455 17058 0,'0'0'16,"0"0"-16,0 0 0,-74 32 15,74-32-15,-66 37 16,66-37-16,-91 52 16,91-52-16,-58 75 0,58-75 15,-8 91-15,8-91 16,66 109-16,-66-109 16,132 97-16,-132-97 15,141 56-15,-141-56 0,0 0 16,140 9-16,-140-9 15,99-46-15,-99 46 16,58-83-16,-58 83 16,17-108-16,-17 108 0,-8-121 15,8 121-15,0 0 16,-17-125-16,17 125 16,-8-107-16</inkml:trace>
  <inkml:trace contextRef="#ctx0" brushRef="#br0" timeOffset="316413.5804">16028 17062 0,'0'0'15,"0"0"-15,0 0 0,0 0 16,-82 0-16,82 0 16,-100-8-16,100 8 15,-140-19-15,140 19 0,-190-9 16,190 9-16,-224 4 16,224-4-16,-216 28 15,216-28-15,-190 37 16,190-37-16,0 0 0,0 0 15,-107 46-15</inkml:trace>
  <inkml:trace contextRef="#ctx0" brushRef="#br0" timeOffset="317004.7605">15359 17258 0,'0'0'0,"0"0"16,0 0-16,-91 4 0,91-4 16,-75 0-16,75 0 15,-100 10-15,100-10 16,0 0-16,0 0 0,-83 23 15,83-23-15,0 0 16,-41 43-16,41-43 16,16 51-16,-16-51 15,58 60-15,-58-60 0,0 0 16,84 70-16,-84-70 16,0 0-16,41 60 15,-41-60-15,0 0 0,-16 65 16,16-65-16,0 0 15,0 0-15,-59 43 16,59-43-16,0 0 16,-91 22-16,91-22 0,0 0 15,0 0-15,-74-28 16,74 28-16,0 0 16,-25-60-16,25 60 0,41-76 15,-41 76-15,99-64 16,-99 64-16,158-42 15,-158 42-15,149-28 16,-149 28-16,0 0 0,124-32 16,-124 32-16,0 0 15,75-38-15,-75 38 16,0 0-16,0 0 16,33-54-16,-33 54 0,0 0 15,0 0-15</inkml:trace>
  <inkml:trace contextRef="#ctx0" brushRef="#br0" timeOffset="317365.188">15681 17454 0,'0'0'0,"0"0"15,0 0-15,0 0 16,-66 0-16,66 0 16,-75 13-16,75-13 15,-66 42-15,66-42 0,-41 56 16,41-56-16,0 84 16,0-84-16,33 92 15,-33-92-15,74 84 16,-74-84-16,91 51 0,-91-51 15,100 14-15,-100-14 16,82-18-16,-82 18 16,58-70-16,-58 70 0,8-121 15,-8 121-15,-49-148 16,49 148-16,-83-159 16</inkml:trace>
  <inkml:trace contextRef="#ctx0" brushRef="#br0" timeOffset="318335.0524">1431 15937 0,'0'0'0,"0"0"0,0 0 16,0 0-16,0 0 0,0 0 16,0 0-16,0 0 15,0 0-15,0 0 0,0 0 16,0 0-16,0 0 16,0 0-16,-33-19 15,33 19-15,66-60 0,-66 60 16,100-28-16,-100 28 15,124-14-15,-124 14 16,132 9-16,-132-9 16,139 42-16,-139-42 0,126 80 15,-126-80-15,115 125 16,-115-125-16,100 162 16,-100-162-16,49 192 15,-49-192-15,33 190 0,-33-190 16,17 168-16,-17-168 15,0 139-15,0-139 16,16 88-16,-16-88 0,33 19 16,-33-19-16,42-46 15</inkml:trace>
  <inkml:trace contextRef="#ctx0" brushRef="#br0" timeOffset="318634.9416">2556 15886 0,'0'0'16,"0"0"-16,0 0 16,0 0-16,0 0 15,-66 46-15,66-46 0,-66 84 16,66-84-16,-108 121 15,108-121-15,-140 149 16,140-149-16,-149 163 16,149-163-16,0 0 0,-157 144 15,157-144-15,0 0 16,-100 107-16,100-107 16,-24 47-16,24-47 0,49-19 15,-49 19-15</inkml:trace>
  <inkml:trace contextRef="#ctx0" brushRef="#br0" timeOffset="318885.4483">2597 15899 0,'0'0'0,"0"0"0,0 0 16,0 0-16,75 0 15,-75 0-15,124-4 16,-124 4-16,182-9 0,-182 9 16,0 0-16,0 0 15,181-14-15,-181 14 16</inkml:trace>
  <inkml:trace contextRef="#ctx0" brushRef="#br0" timeOffset="319102.5926">2614 16313 0,'0'0'15,"0"0"-15,0 0 16,74 9-16,75 2 0,-149-11 16,165-11-16,-165 11 15,207-32-15,-207 32 16,199-46-16</inkml:trace>
  <inkml:trace contextRef="#ctx0" brushRef="#br0" timeOffset="319570.6792">3383 14811 0,'0'0'0,"0"0"15,0 0-15,0 0 0,82 23 16,-82-23-16,149 14 16,-149-14-16,199 28 15,-199-28-15,182 23 16,-182-23-16,0 0 0,0 0 15,157 28-15,-157-28 16,0 0-16,66 38 16,-66-38-16,0 79 15,0-79-15,-66 106 0,66-106 16,-91 140-16,91-140 16,-116 163-16,116-163 15,-99 149-15,99-149 0,0 0 16,-42 106-1,42-106-15,17 43 0,-17-43 16,99-24-16,-99 24 16</inkml:trace>
  <inkml:trace contextRef="#ctx0" brushRef="#br0" timeOffset="320070.8449">4937 14993 0,'0'0'0,"0"0"0,-41-52 16,41 52-16,-58-69 16,58 69-16,-74-70 0,74 70 15,-100-37-15,100 37 16,-124 0-16,124 0 15,0 0-15,-99 37 16,99-37-16,0 0 0,-58 74 16,58-74-16,8 84 15,-8-84-15,67 74 16,-67-74-16,91 38 0,-91-38 16,115-5-16,-115 5 15,0 0-15,100-33 16,-100 33-16,0 0 15,0 0-15,0 0 0,0 0 16,0 0-16,74-41 16,-74 41-16,0 0 0,0 0 15,25 51-15,-25-51 16,-33 106-16,33-106 16,-50 140-16,50-140 0,-41 163 15,41-163-15,0 0 16,-33 140-16,33-140 15,0 0-15,-9 93 0,9-93 16,50 18-16,-50-18 16,91-46-16</inkml:trace>
  <inkml:trace contextRef="#ctx0" brushRef="#br0" timeOffset="320441.2488">5633 14727 0,'0'0'0,"0"0"16,0 0-16,-25 66 16,25-66-16,-50 97 15,50-97-15,-91 154 16,-34 36-16,125-190 0,-148 200 15,23-4-15,125-196 16,-140 186-16,140-186 16,-108 181-16,108-181 15,-99 176-15,99-176 16,-82 168-16,82-168 16,0 0-16,-42 136 0,42-136 15,0 0-15,-8 93 16,8-93-16,50 23 15,-50-23-15,99-42 0,-99 42 16,132-93-16,-132 93 16,149-120-16</inkml:trace>
  <inkml:trace contextRef="#ctx0" brushRef="#br0" timeOffset="320989.4227">5699 15788 0,'0'0'0,"0"0"0,0 0 16,0 0-16,-17-37 16,17 37-16,0 0 0,-24-43 15,24 43 1,-67-32-16,67 32 0,-91-18 16,91 18-16,0 0 15,-92 14-15,92-14 16,-57 36-16,57-36 0,-17 65 15,17-65-15,25 103 16,-25-103-16,58 130 16,-58-130-16,92 154 15,-92-154-15,74 139 16,-74-139-16,25 136 0,-25-136 16,-25 93-16,25-93 15,-83 61-15,83-61 16,0 0-16,-100 23 15,100-23-15,0 0 0,0 0 16,-91-23-16,91 23 16,0 0-16,-82-66 15,82 66-15,0-83 16,0 83-16,82-102 0,-82 102 16,124-104-16,-124 104 15,158-107-15,-158 107 16,124-97-16,-124 97 15,75-98-15,-75 98 16,33-84-16,-33 84 0,0-83 16,0 83-16,-41-79 15,41 79-15,0 0 16,0 0-16,0 0 16,-42-56-16</inkml:trace>
  <inkml:trace contextRef="#ctx0" brushRef="#br0" timeOffset="321357.4225">6071 15862 0,'-33'14'0,"33"-14"0,-83 51 16,83-51-16,-124 79 16,124-79-16,-74 116 15,74-116-15,0 0 0,-17 122 0,17-122 16,58 117-16,-58-117 16,141 111-16,-141-111 15,173 66-15,-173-66 16,182 9-16,-182-9 15,133-52-15,-133 52 0,74-98 16,-74 98-16,0-144 16,0 144-16,-91-177 15,91 177-15,-132-186 16,132 186-16</inkml:trace>
  <inkml:trace contextRef="#ctx0" brushRef="#br0" timeOffset="341799.7335">5334 13625 0,'-41'24'16,"41"-24"-16,-124 50 0,124-50 16,-182 61-16,182-61 15,-240 56-15,-25-10 16,1-32-16,32-14 16,26-14-16,-1-9 0,-16 5 15,8-2-15,8 17 16,-8 3-16,0 13 15,215-13-15,-207 33 16,-33 13-16,9 11 16,231-57-16,-207 51 0,207-51 15,-215 69-15,215-69 16,-215 80-16,215-80 16,-182 97-16,182-97 15,-157 111-15,157-111 16,-117 135-16,117-135 0,-81 158 15,81-158-15,-60 196 16,60-196-16,-25 204 16,25-204-16,-15 219 15,15-219-15,0 214 0,0-214 16,0 214-16,0-214 16,0 204-16,0-204 15,8 205-15,-8-205 0,7 195 16,-7-195-16,9 191 15,-9-191-15,9 182 16,-9-182-16,7 158 16,-7-158-16,0 0 0,18 140 15,-18-140-15,0 0 16,34 107-16,-34-107 16,0 0-16,57 68 0,-57-68 15,91 34-15,-91-34 16,124-9-16,-124 9 15,166-32-15,-166 32 16,182-38-16,-182 38 0,223-19 16,-223 19-16,240-19 15,-2 6-15,-30 3 16,-26 10-16,-182 0 16,157 0-16,33-4 15,17 4-15,-207 0 0,199 4 16,24 6-16,0 3 15,-223-13-15,215 19 16,0 19-16,0-6 16,-215-32-16,190 38 15,-8 3-15,17-13 16,-199-28-16,173 18 0,17 1 16,-190-19-16,199 20 15,-8-2-15,-191-18 16,206 12-16,-206-12 15,199 25-15,-199-25 16,190 23-16,-190-23 0,191 28 16,-191-28-16,173 28 15,-173-28-15,166 13 16,-166-13-16,132 5 16,-132-5-16,124 0 0,-124 0 15,91-23-15,-91 23 16,82-60-16,-82 60 15,58-94-15,-58 94 0,17-134 16,-17 134-16,0-163 16,0 163-16,-8-177 15,8 177-15,-42-195 16,42 195-16,-33-219 16,33 219-16,-41-232 15,41 232-15,-50-238 0,50 238 16,-49-256-16,49 256 15,-50-251-15,50 251 16,-41-246-16,41 246 0,-42-224 16,42 224-16,-33-200 15,33 200-15,-8-172 16,8 172-16,-8-130 16,8 130-16,0 0 0,0 0 15,8-88-15,-8 88 16,0 0-16,0 0 15,-8-70-15,8 70 16,-42-37-16,42 37 16,-74-47-16,74 47 0,-124-56 15,124 56-15,-174-79 16,174 79-16,-223-93 16,-25-9-16,-8 4 15,23 19-15,10 14 0,-17 18 16,0 10-16,-8 0 15,17 4-15,-1 1 16</inkml:trace>
  <inkml:trace contextRef="#ctx0" brushRef="#br0" timeOffset="401102.4324">2366 12881 0,'-42'0'0,"42"0"15,-132 0-15,-58-10 16,-25 1-16,8 4 0,207 5 15,-190-9-15,-33-19 16,-9 15-16,24 7 16,10 2-16,8-1 15,8 5-15,182 0 0,-190 0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15T16:37:33.9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455 17156 0,'0'0'15,"0"0"-15,0 0 16,0 0-16,0 0 0,0 0 15,0 0-15,0 0 16,0 0-16,0 0 16</inkml:trace>
  <inkml:trace contextRef="#ctx0" brushRef="#br0" timeOffset="91816.7761">803 5321 0,'0'0'15,"0"0"-15,0 0 16,0 0-16,0 0 0,50 0 15,-50 0-15,66 0 16,-66 0-16,99 0 16,-99 0-16,107 0 15,-107 0-15,108 0 0,-108 0 16,116 4-16,-116-4 16,91 6-16,-91-6 15,91 3-15,-91-3 0,0 0 16,99 10-16,-99-10 15,0 0-15,82 9 16,-82-9-16,0 0 16,0 0-16,83 4 0,-83-4 15,0 0-15,0 0 16,0 0-16,0 0 0,0 0 16,0 0-16,66 0 15,-66 0-15,0 0 16,0 0-16,0 0 0,0 0 15,0 0-15,0 0 0,0 0 16,0 0-16,0 0 16,0 0-16,58 6 0,-58-6 15,0 0-15,0 0 16,0 0-16,0 0 16,0 0-16,0 0 0,0 0 15</inkml:trace>
  <inkml:trace contextRef="#ctx0" brushRef="#br0" timeOffset="92865.0267">3424 5357 0,'0'0'0,"0"0"0,0 0 16,0 0-16,41-13 15,-41 13-15,67-19 16,-67 19-16,99-23 16,-99 23-16,140-4 0,-140 4 15,157-10-15,-157 10 16,174 0-16,-174 0 16,174 0-16,-174 0 15,190 0-15,-190 0 16,182 0-16,-182 0 0,190 0 15,-190 0-15,0 0 0,174 10 16,-174-10-16,140 0 16,-140 0-16,0 0 15,124-10-15,-124 10 0,0 0 16,0 0-16,0 0 16,0 0-16,0 0 0,0 0 15,0 0-15,0 0 16,66 0-16,-66 0 15,0 0-15,0 0 0,0 0 16</inkml:trace>
  <inkml:trace contextRef="#ctx0" brushRef="#br0" timeOffset="94640.36">2407 6131 0,'41'-14'16,"-41"14"-16,116-15 16,-116 15-16,157-9 15,-157 9-15,141 14 16,-141-14-16,0 0 0,74 43 15,-74-43-15,0 74 16,0-74-16,-66 88 16,66-88-16,-107 93 15,107-93-15,0 0 0,-100 88 16,100-88-16,0 0 16,0 0-16,0 0 15,-66 66-15,66-66 0,0 60 16,0-60-16,75 37 15,-75-37-15,124 43 16,-124-43-16,140 41 16,-140-41-16,0 0 0,91 70 15,-91-70-15,42 83 16,-42-83-16,-17 84 16,17-84-16,-58 88 0,58-88 15,-74 75-15,74-75 16,0 0-16,-91 56 15,91-56-15,-100 9 16,100-9-16,-57-42 16,57 42-16</inkml:trace>
  <inkml:trace contextRef="#ctx0" brushRef="#br0" timeOffset="94957.2345">3283 6679 0,'0'0'0,"0"0"0,0 0 16,0 0-16,34-9 16,-34 9-16,66-23 15,-66 23-15,107-28 0,-107 28 16,108-23-16,-108 23 15,0 0-15,91-5 16,-91 5-16,91 33 0,-91-33 16,57 75-16,-57-75 15,42 101-15,-42-101 16,49 112-16,-49-112 16,58 102-16,-58-102 0,66 75 15,-66-75-15,67 28 16</inkml:trace>
  <inkml:trace contextRef="#ctx0" brushRef="#br0" timeOffset="95222.2223">4011 6573 0,'0'0'16,"0"0"-16,-41 46 16,41-46-16,-42 83 0,42-83 15,-49 131-15,49-131 16,-50 167-16,50-167 16,0 0-16,-41 159 15,41-159-15,0 0 0,-33 97 16,33-97-16,0 0 15</inkml:trace>
  <inkml:trace contextRef="#ctx0" brushRef="#br0" timeOffset="95485.5485">4664 6293 0,'0'0'0,"9"32"15,-9-32-15,33 85 16,-33-85-16,41 130 16,-41-130-16,41 162 0,-41-162 15,33 172-15,-33-172 16,0 0-16,9 145 15,-9-145-15,0 0 0</inkml:trace>
  <inkml:trace contextRef="#ctx0" brushRef="#br0" timeOffset="95663.0321">4549 6735 0,'0'0'16,"0"0"-16,124-33 16,-124 33-16,140-23 0,-140 23 15,174-23-15,-174 23 16</inkml:trace>
  <inkml:trace contextRef="#ctx0" brushRef="#br0" timeOffset="96130.2811">5558 6256 0,'0'0'0,"0"0"0,-41 61 15,41-61-15,-33 93 16,33-93-16,-33 135 15,33-135-15,0 177 0,0-177 16,41 171-16,-41-171 16,66 135-16,-66-135 15,108 94-15,-108-94 16,124 41-16,-124-41 0,132 10 16,-132-10-16,99-23 15,-99 23-15,83-51 16,-83 51-16,0 0 15,50-80-15,-50 80 16,0-88-16,0 88 0,-50-80 16,50 80-16,-74-51 15,74 51-15,-100-27 16,100 27-16,-99 23 0,99-23 16,-74 42-16,74-42 15,-42 69-15,42-69 16,0 0-16,-16 79 15,16-79-15,0 0 0,24 61 16,-24-61-16,75 9 16</inkml:trace>
  <inkml:trace contextRef="#ctx0" brushRef="#br0" timeOffset="96363.7562">6451 6554 0,'0'0'0,"0"0"0,75-29 15,-75 29-15,107-23 16,-107 23-16,133-3 0,-133 3 15,157 3-15,-157-3 16</inkml:trace>
  <inkml:trace contextRef="#ctx0" brushRef="#br0" timeOffset="96563.0543">6699 6940 0,'0'0'0,"0"0"15,58-9-15,-58 9 16,124 0-16,-124 0 16,157 0-16,-157 0 0</inkml:trace>
  <inkml:trace contextRef="#ctx0" brushRef="#br0" timeOffset="97830.2695">7477 6038 0,'0'0'0,"0"0"0,82-19 16,-82 19-16,116 0 15,-116 0-15,141 19 16,-141-19-16,0 0 16,124 28-16,-124-28 0,91 51 15,-91-51-15,16 51 16,-16-51-16,-49 56 16,49-56-16,-75 46 15,75-46-15,-99 55 0,99-55 16,0 0-16,-83 52 15,83-52-15,0 0 0,0 0 16,-49 56-16,49-56 16,16 56-16,-16-56 15,99 42-15,-99-42 0,133 37 16,-133-37-16,149 51 16,-149-51-16,0 0 15,115 55-15,-115-55 16,0 0-16,75 76 15,-75-76-15,24 83 16,-24-83-16,-33 84 0,33-84 16,-66 79-16,66-79 15,-82 60-15,82-60 16,0 0-16,-91 47 0,91-47 16,-83 0-16,83 0 15,-33-56-15</inkml:trace>
  <inkml:trace contextRef="#ctx0" brushRef="#br0" timeOffset="98147.397">8353 6596 0,'0'0'0,"0"0"15,0 0-15,0 0 0,50-42 16,-50 42-16,74-33 16,-74 33-16,99-22 15,-99 22-15,116 0 0,-116 0 16,99 22-16,-99-22 16,75 47-16,-75-47 15,58 70-15,-58-70 0,58 87 16,-58-87-16,41 94 15,-41-94-15,41 93 16,-41-93-16,66 79 16,-66-79-16</inkml:trace>
  <inkml:trace contextRef="#ctx0" brushRef="#br0" timeOffset="98365.1188">9263 6665 0,'-25'24'0,"25"-24"15,-66 46-15,66-46 16,-83 107-16,83-107 15,-107 144-15,107-144 16</inkml:trace>
  <inkml:trace contextRef="#ctx0" brushRef="#br0" timeOffset="99967.411">7725 4111 0,'0'0'0,"0"0"0,-108 5 15,108-5-15,-124 5 16,124-5-16,-182 4 16,182-4-16,-215 14 0,215-14 15,-223 14-15,223-14 16,-207 10-16,207-10 16,-182 4-16,182-4 15,-132 5-15,132-5 0,-107 10 16,107-10-16,0 0 15,-75 23-15,75-23 16,0 0-16,-58 55 16,58-55-16,-33 99 0,33-99 15,-16 115-15,16-115 16,8 149-16,-8-149 16,8 162-16,-8-162 15,17 172-15,-17-172 0,8 174 16,-8-174-16,0 148 15,0-148-15,0 0 16,0 0-16,0 130 16,0-130-16,0 0 0,0 0 15,17 80-15,-17-80 16,0 0-16,74 42 16,-74-42-16,108 4 0,-108-4 15,157-4-15,-157 4 16,206-10-16,-206 10 15,215-4-15,-215 4 16,215 8-16,-215-8 0,215 15 16,-215-15-16,190 19 15,-190-19-15,149 9 16,-149-9-16,0 0 16,124-9-16,-124 9 15,75-38-15,-75 38 0,49-70 16,-49 70-16,9-102 15,-9 102-15,-9-121 16,9 121-16,-33-154 0,33 154 16,-33-167-16,33 167 15,-49-182-15,49 182 16,-50-172-16,50 172 0,-50-135 16,50 135-16,0 0 15,0 0-15,-41-102 16,41 102-16</inkml:trace>
  <inkml:trace contextRef="#ctx0" brushRef="#br0" timeOffset="101154.0087">10917 4237 0,'-49'-4'16,"49"4"-16,-149-15 0,149 15 15,-182-13-15,182 13 16,-215-23-16,215 23 16,-208-19-16,208 19 15,-173-10-15,173 10 16,-149-9-16,149 9 0,0 0 16,-99 5-16,99-5 15,0 0-15,-75 28 16,75-28-16,-41 69 15,41-69-15,-33 98 0,33-98 16,-9 121-16,9-121 16,-8 140-16,8-140 15,0 144-15,0-144 0,0 158 16,0-158-16,-8 144 16,8-144-16,0 0 15,0 0-15,-8 126 16,8-126-16,0 0 0,0 0 15,0 97-15,0-97 16,49 65-16,-49-65 16,100 38-16,-100-38 0,148 32 15,-148-32-15,215 28 16,-215-28-16,240 42 16,-240-42-16,233 52 15,-233-52-15,206 55 0,-206-55 16,182 61-16,-182-61 15,133 37-15,-133-37 16,0 0-16,107 28 0,-107-28 16,0 0-16,66-5 15,-66 5-15,42-51 16,-42 51-16,16-83 16,-16 83-16,-8-112 0,8 112 15,-17-140-15,17 140 16,-16-168-16,16 168 15,-25-176-15,25 176 16,-8-177-16,8 177 16,-17-167-16,17 167 0,0 0 15,-8-140-15,8 140 16,0 0-16,-8-111 16,8 111-16,0 0 0,0 0 15,-17-84-15,17 84 16,0 0-16,-50-47 15,50 47-15,-74-18 0,74 18 16,-124 4-16,124-4 16,-165 14-16,165-14 15</inkml:trace>
  <inkml:trace contextRef="#ctx0" brushRef="#br0" timeOffset="103428.4257">9932 6382 0,'0'0'0,"0"0"15,0 0-15,0 0 16,25 69-16,-25-69 15,33 94-15,-33-94 16,33 134-16,-33-134 0,25 159 16,-25-159-16,0 0 15,8 130-15,-8-130 16,0 0-16,-8 60 0,8-60 16</inkml:trace>
  <inkml:trace contextRef="#ctx0" brushRef="#br0" timeOffset="103608.3255">9808 6689 0,'0'0'0,"0"0"15,0 0-15,0 0 16,0 0-16,0 0 0,0 0 16,58-15-16,-58 15 15,108-18-15,-108 18 16,140-23-16,-140 23 0,157-23 15,-157 23-15</inkml:trace>
  <inkml:trace contextRef="#ctx0" brushRef="#br0" timeOffset="103992.8168">10785 6033 0,'0'0'0,"0"0"16,0 0-16,8 66 16,-8-66-16,17 78 15,-17-78-15,0 112 0,0-112 16,0 121-16,0-121 15,0 0-15,-8 107 16,8-107-16,0 0 16,0 0-16,0 0 0,0 0 15,0 0-15,0 83 16,0-83-16,33 38 16,-33-38-16,74 4 0,-74-4 15,108-18-15,-108 18 16,115-24-16,-115 24 15,0 0-15,108-37 16</inkml:trace>
  <inkml:trace contextRef="#ctx0" brushRef="#br0" timeOffset="104243.0931">11190 6099 0,'0'0'16,"0"0"-16,0 125 16,0-125-16,17 153 15,-17-153-15,25 214 0,-1 19 16,9-10-16,-8-37 15,-25-186-15</inkml:trace>
  <inkml:trace contextRef="#ctx0" brushRef="#br0" timeOffset="106999.4835">4267 5777 0,'0'0'16,"-24"28"-16,24-28 0,-58 74 15,-41 52 1,99-126-16,-149 149 0,-25 37 16,-33 5-16,9-20 15,24-12-15,-8 8 16,17 10-16,165-177 0,-174 195 15,174-195-15,-157 214 16</inkml:trace>
  <inkml:trace contextRef="#ctx0" brushRef="#br0" timeOffset="107449.1615">9097 5977 0,'0'0'0,"0"0"15,0 0-15,-25 14 16,25-14-16,-90 33 15,90-33-15,-158 78 0,-57 39 16,0 27-16,8-5 16,18 1-16,15 18 15,-16 10-15,16 4 16,0 0-16,9 0 0,8-23 16,157-149-16</inkml:trace>
  <inkml:trace contextRef="#ctx0" brushRef="#br0" timeOffset="109888.0729">5534 8973 0,'-58'107'0,"58"-107"0,-68 153 16,68-153-16,-57 206 15,57-206-15,-42 241 16,42-241-16,9 228 16,-9-228-16,66 191 0,-66-191 15,141 134-15,-141-134 16,198 80-16,-198-80 15,224 9-15,-224-9 0,207-57 16,-207 57-16,140-120 16,-140 120-16,66-135 15,-66 135-15,-24-125 16,24 125-16,-91-103 0,91 103 16,-141-60-16,141 60 15,-157-9-15,157 9 16,-157 41-16,157-41 15,-124 98-15,124-98 16,-58 121-16,58-121 0,16 102 16,-16-102-16</inkml:trace>
  <inkml:trace contextRef="#ctx0" brushRef="#br0" timeOffset="110138.1256">6708 9475 0,'0'0'16,"0"0"-16,124-18 15,-124 18-15,182-15 16,-182 15-16,223-3 0,-223 3 16</inkml:trace>
  <inkml:trace contextRef="#ctx0" brushRef="#br0" timeOffset="110338.5009">6815 9996 0,'0'0'0,"0"0"0,108-14 16,-108 14-16,173-14 15,-173 14-15,232-37 0,-232 37 16</inkml:trace>
  <inkml:trace contextRef="#ctx0" brushRef="#br0" timeOffset="110706.3466">8320 8950 0,'0'0'16,"0"0"-16,0 0 0,0 0 15,33 46-15,-33-46 16,8 89-16,-8-89 16,9 116-16,-9-116 0,-17 140 15,17-140-15,0 0 16,-33 124-16,33-124 15,0 0-15,0 0 0,0 0 16,0 0-16,-17 89 16,17-89-16,17 52 15,-17-52-15,91 9 0,-91-9 16,132-9-16,-132 9 16,182 0-16,-182 0 15,166 0-15</inkml:trace>
  <inkml:trace contextRef="#ctx0" brushRef="#br0" timeOffset="110939.5768">8824 8982 0,'0'37'16,"0"-37"-16,17 131 16,-17-131-16,16 223 0,9 43 15,-8 3-15,-9-41 16,-8-28-16,0-19 16,0-181-16,0 158 15</inkml:trace>
  <inkml:trace contextRef="#ctx0" brushRef="#br0" timeOffset="114530.6772">1944 12769 0,'-9'32'0,"9"-32"16,-8 103-16,8-103 16,-8 158-16,8-158 15,0 186-15,0-186 0,0 177 16,0-177-16,0 0 15,0 0-15,0 0 16,0 0-16,0 0 0,0 139 16,0-139-16,-8 52 15,8-52-15,0-43 16,0 43-16,0-116 16,0 116-16,16-172 0,-16 172 15,32-191-15,-32 191 16,51-181-16,-51 181 15,0 0-15,58-149 0,-58 149 16,66-116-16,-66 116 16,91-79-16,-91 79 0,83-23 15,-83 23-15,82 33 16,-82-33-16,75 78 16,-75-78-16,74 125 15,-74-125-15,58 173 0,-58-173 16,42 186-16,-42-186 15,41 181-15,-41-181 16,25 182-16,-25-182 0,33 149 16,-33-149-16,0 0 15,33 88-15</inkml:trace>
  <inkml:trace contextRef="#ctx0" brushRef="#br0" timeOffset="114971.9611">3011 13122 0,'0'0'16,"0"0"-16,66-28 15,-66 28-15,116-13 16,-116 13-16,132-15 15,-132 15-15,149-13 16,-149 13-16,0 0 0,107-28 16,-107 28-16,0 0 15,0 0-15,66-43 16,-66 43-16,-16-51 16,16 51-16,-75-27 0,75 27 15,-132 0-15,132 0 16,-141 46-16,141-46 15,-132 93-15,132-93 0,-116 130 16,116-130-16,-41 149 16,41-149-16,8 154 15,-8-154-15,83 131 16,-83-131-16,141 102 16,-141-102-16,182 56 15,-182-56-15,206 8 0,-206-8 16,182-64-16</inkml:trace>
  <inkml:trace contextRef="#ctx0" brushRef="#br0" timeOffset="115365.5116">4019 12904 0,'0'0'0,"0"0"16,17 75-16,-17-75 16,58 102-16,-58-102 15,74 124-15,-74-124 0,91 145 16,-91-145-16,99 126 16,-99-126-16,0 0 15,91 93-15,-91-93 16,75 47-16,-75-47 0,74-9 15,-74 9-15,66-57 16,-66 57-16,42-107 16,-42 107-16,16-125 15,-16 125-15,0-145 0,0 145 16,-16-134-16,16 134 16,-17-121-16,17 121 15,0 0-15,-8-93 0,8 93 16,0 0-16,8-52 15,-8 52-15</inkml:trace>
  <inkml:trace contextRef="#ctx0" brushRef="#br0" timeOffset="115749.2469">5127 13281 0,'0'0'0,"0"0"15,0 0-15,42-15 16,-42 15-16,66-27 16,-66 27-16,99-52 0,-99 52 15,109-51-15,-109 51 16,0 0-16,91-55 16,-91 55-16,0 0 15,57-70-15,-57 70 16,-24-61-16,24 61 0,-75-56 15,75 56-15,-117-13 16,117 13-16,-148 23 16,148-23-16,-116 75 15,116-75-15,-83 106 0,83-106 16,-16 120-16,16-120 16,66 122-16,-66-122 15,132 116-15,-132-116 0,207 79 16,-207-79-16,232 47 15,-232-47-15,207-10 16,-207 10-16</inkml:trace>
  <inkml:trace contextRef="#ctx0" brushRef="#br0" timeOffset="116190.7184">6046 12894 0,'0'0'0,"0"0"0,0 0 16,33 52-16,-33-52 16,58 65-16,-58-65 15,91 107-15,-91-107 0,91 130 16,-91-130-16,99 144 16,-99-144-16,83 130 15,-83-130-15,0 0 16,0 0-16,0 0 0,50 103 15,-50-103-15,24 47 16,-24-47-16,-16-28 16,16 28-16,-33-89 0,33 89 15,-58-154-15,58 154 16,-50-186-16,50 186 16,-25-190-16,25 190 15,9-168-15,-9 168 16,49-139-16,-49 139 0,116-88 15,-116 88-15,165-33 16,-165 33-16,199 10 16,-199-10-16,207 41 0,-207-41 15,0 0-15,0 0 16,157 46-16,-157-46 16,99 33-16,-99-33 15</inkml:trace>
  <inkml:trace contextRef="#ctx0" brushRef="#br0" timeOffset="116784.969">8246 11090 0,'0'37'0,"0"-37"16,0 103-16,0-103 16,0 157-16,0-157 15,8 205-15,-8-205 0,25 228 16,-25-228-16,24 246 15,-24-246-15,42 242 16,-42-242-16,33 251 16,-33-251-16,25 233 15,-25-233-15</inkml:trace>
  <inkml:trace contextRef="#ctx0" brushRef="#br0" timeOffset="116994.925">8461 13886 0,'0'0'16,"0"0"-16</inkml:trace>
  <inkml:trace contextRef="#ctx0" brushRef="#br0" timeOffset="130379.148">14903 4060 0,'16'-27'0,"-16"27"15,50-74-15,-50 74 16,99-85-16,-99 85 16,125-60-16,-125 60 0,149-37 15,-149 37-15,157 0 16,-157 0-16,149 41 16,-149-41-16,132 52 15,-132-52-15,91 74 0,-91-74 16,58 79-16,-58-79 15,0 0-15,25 75 16,-25-75-16,-8 51 0</inkml:trace>
  <inkml:trace contextRef="#ctx0" brushRef="#br0" timeOffset="130746.6635">14688 3911 0,'0'0'0,"0"0"0,33-60 15,-33 60-15,99-69 16,-99 69-16,157-71 15,67-3-15,16 9 0,-240 65 16,224-42-16,24 14 16,-9 37-16,-239-9 15,215 28-15,-16 15 16,-199-43-16,198 55 16,-198-55-16,199 79 0,-199-79 15,165 102-15,-165-102 16,141 112-16,-141-112 15,74 116-15,-74-116 16,8 113-16</inkml:trace>
  <inkml:trace contextRef="#ctx0" brushRef="#br0" timeOffset="131614.8557">13125 6145 0,'25'-20'0,"-25"20"15,83-32-15,-83 32 16,99-32-16,-99 32 16,107-10-16,-107 10 15,108 19-15,-108-19 0,82 51 16,-82-51-16,58 89 16,-58-89-16,33 111 15,-33-111-15,0 135 16,0-135-16,-16 144 0,16-144 15,-42 131-15,42-131 16,-74 116-16,74-116 16,-91 93-16,91-93 15,-91 60-15,91-60 0,-107 24 16,107-24-16,0 0 16,-100-10-16,100 10 15,-74-46-15,74 46 0,-33-75 16,33 75-16,8-79 15,-8 79-15,58-64 16,-58 64-16,99-38 16,-99 38-16,100-13 0,-100 13 15,107 13-15,-107-13 16,0 0-16,99 38 16,-99-38-16,91 55 15,-91-55-15,0 0 0,75 56 16,-75-56-16,0 0 15,66 38-15</inkml:trace>
  <inkml:trace contextRef="#ctx0" brushRef="#br0" timeOffset="131937.4086">14035 6638 0,'0'0'0,"0"0"16,0 0-16,8-38 16,-8 38-16,41-37 0,-41 37 15,75-23-15,-75 23 16,91 0-16,-91 0 16,99 23-16,-99-23 0,91 47 15,-91-47-15,0 0 16,74 55-16,-74-55 15,0 0-15,41 75 16,-41-75-16,0 0 0,34 88 16,-34-88-16,0 0 15,33 84-15,-33-84 16,58 65-16,-58-65 0,66 33 16,-66-33-16</inkml:trace>
  <inkml:trace contextRef="#ctx0" brushRef="#br0" timeOffset="132177.3767">14655 6568 0,'0'0'16,"0"0"-16,-33 42 15,33-42-15,-33 55 0,33-55 16,-34 85-16,34-85 16,-33 92-16,33-92 15,-33 89-15,33-89 0,0 0 16,-16 83-16,16-83 16</inkml:trace>
  <inkml:trace contextRef="#ctx0" brushRef="#br0" timeOffset="132567.2676">15524 6451 0,'0'0'0,"0"0"0,8 89 16,-8-89-16,17 93 16,-17-93-16,25 112 15,-25-112-15,0 0 0,33 116 16,-33-116-16,0 0 16,16 93-16,-16-93 15</inkml:trace>
  <inkml:trace contextRef="#ctx0" brushRef="#br0" timeOffset="132728.0304">15259 6796 0,'0'0'0,"0"0"0,83-23 15,-83 23-15,132-14 16,-132 14-16,157-28 15,-157 28-15</inkml:trace>
  <inkml:trace contextRef="#ctx0" brushRef="#br0" timeOffset="133226.408">15888 6150 0,'0'0'0,"0"0"0,49-33 16,-49 33-16,100-10 15,-100 10-15,132 0 16,-132 0-16,149 14 16,-149-14-16,0 0 0,0 0 15,0 0-15,99 24 16,-99-24-16,0 0 0,33 28 15,-33-28-15,0 0 16,-33 32-16,33-32 16,0 0-16,-58 37 15,58-37-15,0 0 0,-50 60 16,50-60-16,0 66 16,0-66-16,58 74 15,-58-74-15,91 75 16,-91-75-16,99 74 0,-99-74 15,0 0-15,0 0 16,83 70-16,-83-70 16,0 0-16,25 79 15,-25-79-15,0 0 0,-25 74 16,25-74-16,0 0 16,-66 47-16,66-47 15,-91 41-15,91-41 16,0 0-16,-91 15 0,91-15 15</inkml:trace>
  <inkml:trace contextRef="#ctx0" brushRef="#br0" timeOffset="133552.2958">16632 6568 0,'0'0'0,"0"0"0,58-43 16,-58 43-16,82-26 15,-82 26-15,100-10 16,-100 10-16,115 13 0,-115-13 16,83 38-1,-83-38-15,0 0 0,75 60 16,-75-60-16,0 0 15,49 74-15,-49-74 0,50 99 16,-50-99-16,49 88 16,-49-88-16,67 74 15,-67-74-15,74 51 16,-74-51-16</inkml:trace>
  <inkml:trace contextRef="#ctx0" brushRef="#br0" timeOffset="133772.5987">17393 6651 0,'0'0'0,"0"0"15,-50 48 1,50-48-16,0 0 0,-50 69 15,50-69-15,-33 88 16,33-88-16,0 0 16,-24 103-16,24-103 0,0 0 15</inkml:trace>
  <inkml:trace contextRef="#ctx0" brushRef="#br0" timeOffset="133989.0798">17599 6735 0,'0'0'0,"0"0"15,75-56-15,-75 56 0,107-23 16,-107 23-16,174-9 15,-174 9-15,190 0 16</inkml:trace>
  <inkml:trace contextRef="#ctx0" brushRef="#br0" timeOffset="134504.6518">18443 6107 0,'0'0'16,"0"0"-16,0 0 0,16 43 16,-16-43-16,25 69 15,-25-69-15,41 98 16,-41-98-16,42 116 16,-42-116-16,41 130 15,-41-130-15,33 126 0,-33-126 16,0 0-16,25 97 15,-25-97-15,0 0 16,33 65-16</inkml:trace>
  <inkml:trace contextRef="#ctx0" brushRef="#br0" timeOffset="135056.4035">18955 6307 0,'0'0'16,"0"0"-16,58-51 16,-58 51-16,83-14 15,-83 14-15,99 19 16,-99-19-16,99 46 0,-99-46 15,100 70-15,-100-70 16,57 84-16,-57-84 16,25 93-16,-25-93 0,0 0 15,0 88-15,0-88 16,0 0-16,-49 75 16,49-75-16,-91 51 15,91-51-15,-108 23 0,108-23 16,0 0-16,-99 0 15,99 0-15,0 0 16,0 0-16,-83-18 0,83 18 16,0 0-16,-49-28 15,49 28-15,8-38 16,-8 38-16,58-37 16,-58 37-16,91-14 0,-91 14 15,99-5-15,-99 5 16,0 0-16,99 10 15,-99-10-15,0 0 0,75 38 16,-75-38-16,0 0 16,66 46-16,-66-46 15,0 0-15,49 65 16,-49-65-16,67 41 16,-67-41-16</inkml:trace>
  <inkml:trace contextRef="#ctx0" brushRef="#br0" timeOffset="135272.6749">19749 6373 0,'0'0'0,"0"0"15,25-38-15,-25 38 16,66-10-16,-66 10 0,91 15 16,-91-15-16,133 14 15</inkml:trace>
  <inkml:trace contextRef="#ctx0" brushRef="#br0" timeOffset="135455.9955">19881 6614 0,'0'0'0,"0"0"16,42 19-16,-42-19 16,92 18-16,-92-18 15,140 14-15,-140-14 16</inkml:trace>
  <inkml:trace contextRef="#ctx0" brushRef="#br0" timeOffset="136190.9795">19402 4167 0,'0'0'15,"0"0"-15,58-56 16,-58 56-16,74-65 16,-74 65-16,108-69 0,-108 69 15,157-52-15,-157 52 16,166-37-16,-166 37 15,157 0-15,-157 0 16,174 28-16,-174-28 0,140 47 16,-140-47-16,141 65 15,-141-65-15,108 70 16,-108-70-16,0 0 0,0 0 16,66 61-1</inkml:trace>
  <inkml:trace contextRef="#ctx0" brushRef="#br0" timeOffset="136592.0412">19476 4042 0,'0'0'0,"0"0"0,0 0 16,0-60-16,0 60 15,25-71-15,-25 71 16,91-93-16,-91 93 0,149-97 16,41 4-16,26 18 15,-216 75-15,198-42 16,-198 42-16,199-23 15,-199 23-15,231 5 16,1 23-16,-25 18 0,-207-46 16,182 56-16,8 14 15,-190-70-15,165 79 16,-165-79-16,174 93 16,-174-93-16,157 107 0,-157-107 15,132 98-15</inkml:trace>
  <inkml:trace contextRef="#ctx0" brushRef="#br0" timeOffset="137250.9727">20685 5968 0,'0'0'15,"0"0"-15,0 0 0,0 0 16,0 0-16,0 0 16,0 0-16,0 0 15,0 0-15,24 70 0,-24-70 16,0 0-16,9 79 15,-9-79-15,0 0 16,8 97-16,-8-97 16,0 0-16,-8 93 0,8-93 15,0 0-15,0 89 16,0-89-16,0 0 16,24 60-16,-24-60 15,91 37-15,-91-37 0,149 9 16,-149-9-16,166-3 15,-166 3-15,0 0 16,148-24-16,-148 24 16</inkml:trace>
  <inkml:trace contextRef="#ctx0" brushRef="#br0" timeOffset="137543.7214">21205 6000 0,'0'0'0,"0"0"16,-33 61-1,33-61-15,-8 79 0,8-79 16,0 102-16,0-102 15,8 117-15,-8-117 16,25 120-16,-25-120 0,25 117 16,-25-117-16,25 97 15,-25-97-15,0 0 16,33 57-16</inkml:trace>
  <inkml:trace contextRef="#ctx0" brushRef="#br0" timeOffset="137879.3868">21536 6424 0,'0'0'16,"0"0"-16,66-56 15,-66 56-15,83-37 16,-83 37-16,116-19 0,-116 19 16,99 9-16,-99-9 15,0 0-15,74 38 0,-74-38 16,58 65-16,-58-65 16,0 0-16,25 78 15,-25-78-15,17 98 16,-17-98-16,41 93 0,-41-93 15,0 0-15,50 80 16,-50-80-16,74 46 16</inkml:trace>
  <inkml:trace contextRef="#ctx0" brushRef="#br0" timeOffset="138148.0689">22239 6377 0,'0'0'0,"0"0"16,-50 47-16,50-47 15,-58 42-15,58-42 0,-74 69 16,74-69-16,0 0 15,-67 75-15,67-75 16,0 0-16,-40 79 16,40-79-16,0 46 0,0-46 15</inkml:trace>
  <inkml:trace contextRef="#ctx0" brushRef="#br0" timeOffset="138312.4548">22330 6633 0,'0'0'0,"0"0"16,83-56-16,-83 56 15,99-27-15,-99 27 16,124-29-16,-124 29 0,140-46 16,-140 46-16</inkml:trace>
  <inkml:trace contextRef="#ctx0" brushRef="#br0" timeOffset="138569.1071">23066 6131 0,'0'0'15,"0"0"-15,0 93 0,0-93 16,0 93-16,0-93 16,8 107-16,-8-107 15,8 121-15,-8-121 16,0 0-16,33 111 0,-33-111 16,0 0-16,42 69 15</inkml:trace>
  <inkml:trace contextRef="#ctx0" brushRef="#br0" timeOffset="139133.2167">23281 6256 0,'0'0'0,"0"0"16,0 0-16,25-56 15,-25 56-15,57-55 0,-57 55 16,75-38-16,-75 38 16,107 0-16,-107 0 15,108 33-15,-108-33 0,83 65 16,-83-65-16,57 84 16,-57-84-16,0 0 15,25 88-15,-25-88 0,0 0 16,-8 93-16,8-93 15,-41 98-15,41-98 16,-58 79-16,58-79 16,-75 52-16,75-52 0,0 0 15,0 0-15,-82 26 16,82-26-16,0 0 16,-66 0-16,66 0 15,0 0-15,-42-26 16,42 26-16,8-61 0,-8 61 15,50-61-15,-50 61 16,0 0-16,74-42 0,-74 42 16,0 0-1,91-14-15,-91 14 0,0 0 16,0 0-16,91 14 16,-91-14-16,0 0 15,83 28-15,-83-28 0,0 0 16,0 0-16,58 42 15,-58-42-15,0 0 16,66 19-16,-66-19 0,66-19 16</inkml:trace>
  <inkml:trace contextRef="#ctx0" brushRef="#br0" timeOffset="139564.5465">24298 6196 0,'0'0'0,"0"0"16,0 0-16,0 60 16,0-60-16,16 75 0,-16-75 15,33 97-15,-33-97 16,34 107-16,-34-107 15,0 0-15,0 0 0,23 98 16,-23-98-16,0 0 16,18 60-16,-18-60 15,0 0-15,0 0 0,-58-60 16,58 60-16,0 0 16,-58-70-16,58 70 15,0 0-15,-91-46 0,91 46 16,0 0-16,0 0 15,0 0-15,-74-24 16,74 24-16,0 0 0,0 0 16,33-14-16,-33 14 15,116 23-15,-116-23 16,132 5-16,-132-5 16,107-18-16,-107 18 15</inkml:trace>
  <inkml:trace contextRef="#ctx0" brushRef="#br0" timeOffset="139865.4174">24554 6261 0,'0'0'16,"0"0"-16,0 0 15,0 0-15,0 0 16,0 0-16,75 9 15,-75-9-15,82 19 0,-82-19 16,109 36-16,-109-36 16,116 52-16,-116-52 15,82 61-15,-82-61 0,0 0 16,66 64-16,-66-64 16,33 84-16,-33-84 15,25 88-15,-25-88 0,33 94 16,-33-94-16,25 79 15,-25-79-15,41 46 16</inkml:trace>
  <inkml:trace contextRef="#ctx0" brushRef="#br0" timeOffset="140132.4868">25151 6373 0,'0'0'0,"0"0"16,-34 51-16,34-51 15,-41 51-15,41-51 0,-66 79 16,66-79-16,-74 102 15,74-102-15,-100 117 16,100-117-16,-100 126 16</inkml:trace>
  <inkml:trace contextRef="#ctx0" brushRef="#br0" timeOffset="143138.5243">15458 7777 0,'-25'9'0,"25"-9"0,-99 14 16,99-14-16,-124 19 0,124-19 15,-142 14-15,142-14 16,0 0-16,-124 14 16,124-14-16,0 0 15,0 0-15,0 0 0,0 0 16,0 0-16,-91 4 16,91-4-16,0 0 15,0 0-15,0 0 0,-58 14 16,58-14-16,0 0 15,-49 42-15,49-42 16,0 0-16,0 0 0,-33 79 16,33-79-16,0 0 15,-17 107-15,17-107 16,0 0-16,17 99 16,-17-99-16,66 75 0,-66-75 15,91 46-15,-91-46 16,140 18-16,-140-18 15,167 14-15,-167-14 0,140 37 16,-140-37-16,108 60 16,-108-60-16,49 80 15,-49-80-15,0 84 16,0-84-16,-49 93 0,49-93 16,-108 79-16,108-79 15,-107 61-15,107-61 16,-117 51-16,117-51 0,0 0 15,0 0-15,-108 18 16,108-18-16,-49-33 16,49 33-16</inkml:trace>
  <inkml:trace contextRef="#ctx0" brushRef="#br0" timeOffset="143472.3555">15722 8290 0,'0'0'0,"0"0"0,0 0 16,41-33-16,-41 33 15,92-15-15,-92 15 16,140-9-16,-140 9 0,141 9 15,-141-9-15,0 0 16,116 38-16,-116-38 16,82 65-16,-82-65 0,9 88 15,-9-88-15,-17 93 16,17-93-16,-33 107 16,33-107-16,-17 103 15,17-103-15,33 93 0,-33-93 16,75 61-16</inkml:trace>
  <inkml:trace contextRef="#ctx0" brushRef="#br0" timeOffset="143756.4584">16624 8299 0,'0'0'15,"0"0"-15,0 0 16,-100 37-16,100-37 16,-107 70-16,107-70 0,-124 79 15,124-79-15,-132 88 16,132-88-16,0 0 15,-100 98-15,100-98 16,0 0-16,-66 83 0,66-83 16</inkml:trace>
  <inkml:trace contextRef="#ctx0" brushRef="#br0" timeOffset="143973.1447">16673 8606 0,'0'0'0,"0"0"16,99-47-16,-99 47 16,141-33-16,-141 33 15,190-13-15,-190 13 0,207-23 16</inkml:trace>
  <inkml:trace contextRef="#ctx0" brushRef="#br0" timeOffset="144240.9311">17756 8042 0,'0'0'0,"0"0"15,0 93-15,0-93 0,0 107 16,0-107-16,0 136 16,0-136-16,-8 139 15,8-139-15,8 125 16,-8-125-16,0 0 0,17 99 15,-17-99-15,50 37 16</inkml:trace>
  <inkml:trace contextRef="#ctx0" brushRef="#br0" timeOffset="144745.845">18071 8042 0,'0'0'0,"0"0"15,74-37-15,-74 37 0,83-14 16,-83 14-16,99 28 16,-99-28-16,83 55 15,-83-55-15,82 90 0,-82-90 16,33 111-16,-33-111 15,0 0-15,-8 112 16,8-112-16,-33 103 16,33-103-16,0 0 0,-83 74 15,83-74-15,-82 51 16,82-51-16,0 0 16,0 0-16,-100 14 0,100-14 15,0 0-15,0 0 16,-74-23-16,74 23 15,-16-61-15,16 61 16,48-55-16,-48 55 0,84-52 16,-84 52-16,91-23 15,-91 23-15,0 0 0,107 4 16,-107-4-16,99 28 0,-99-28 16,75 43-16,-75-43 15,0 0-15,74 51 16,-74-51-16,0 0 15,75 55-15,-75-55 0,66 19 16</inkml:trace>
  <inkml:trace contextRef="#ctx0" brushRef="#br0" timeOffset="144962.2227">19303 8149 0,'0'0'0,"0"0"0,91-4 16,-91 4-16,115 0 15,-115 0-15,174 4 16,-174-4-16</inkml:trace>
  <inkml:trace contextRef="#ctx0" brushRef="#br0" timeOffset="145142.8385">19369 8322 0,'0'0'0,"0"0"15,25 56-15,-25-56 16,82 32-16,-82-32 16,190 32-16,34-17 15</inkml:trace>
  <inkml:trace contextRef="#ctx0" brushRef="#br0" timeOffset="146278.3001">20933 7712 0,'0'0'0,"0"0"15,-116 0-15,116 0 16,-132-5-16,132 5 15,-158-4-15,158 4 16,0 0-16,-140-4 0,140 4 16,0 0-16,0 0 15,0 0-15,-91-15 16,91 15-16,0 0 0,-58-19 16,58 19-16,0 0 15,0 0-15,0 0 16,0 0-16,0 0 15,0 0-15,0 80 0,0-80 16,0 0-16,-8 74 16,8-74-16,0 0 15,-17 80-15,17-80 0,0 0 16,25 55-16,-25-55 16,74 32-16,-74-32 15,116 5-15,-116-5 16,166-5-16,-166 5 15,157 14-15,-157-14 0,0 0 16,107 33-16,-107-33 16,75 60-16,-75-60 15,0 0-15,0 71 16,0-71-16,-42 88 0,42-88 16,-82 79-16,82-79 15,0 0-15,-75 61 16,75-61-16,0 0 0,0 0 15,0 0-15,-74 37 16,74-37-16,0 0 16,0 0-16,16-47 15,-16 47-15</inkml:trace>
  <inkml:trace contextRef="#ctx0" brushRef="#br0" timeOffset="146579.0916">21090 8112 0,'0'0'16,"0"0"-16,0 0 0,0 0 15,16-33-15,-16 33 16,50-28-16,-50 28 16,99-9-16,-99 9 15,124 14-15,-124-14 0,132 47 16,-132-47-16,0 0 15,91 55-15,-91-55 16,0 0-16,42 80 0,-42-80 16,0 0-16,8 93 15,-8-93-15,0 93 16,0-93-16,33 89 16,-33-89-16,58 46 0,-58-46 15</inkml:trace>
  <inkml:trace contextRef="#ctx0" brushRef="#br0" timeOffset="146848.738">21801 8014 0,'0'0'0,"0"0"16,-58 42-16,58-42 16,-75 47-16,75-47 0,-99 61 15,99-61-15,-116 74 16,116-74-16,-82 75 16,82-75-16,0 0 15,-58 69-15,58-69 0,0 37 16,0-37-16,41-4 15</inkml:trace>
  <inkml:trace contextRef="#ctx0" brushRef="#br0" timeOffset="147046.3652">21933 8257 0,'0'0'15,"0"0"-15,57-28 16,-57 28-16,92-19 0,-92 19 16,149-14-16,-149 14 15,157-14-15,-157 14 16</inkml:trace>
  <inkml:trace contextRef="#ctx0" brushRef="#br0" timeOffset="147302.1963">22834 7749 0,'0'0'0,"0"0"16,-8 65-16,8-65 15,-16 93-15,16-93 0,-9 126 16,9-126-16,-8 149 16,8-149-16,8 140 15,-8-140-15,0 0 16,17 107-16,-17-107 0</inkml:trace>
  <inkml:trace contextRef="#ctx0" brushRef="#br0" timeOffset="147797.5571">23074 7725 0,'0'0'0,"0"0"0,75-55 15,-75 55-15,90-28 16,-90 28-16,124 5 0,-124-5 16,125 56-16,-125-56 15,107 83-15,-107-83 16,66 98-16,-66-98 16,25 102-16,-25-102 0,-17 103 15,17-103-15,0 0 16,-33 98-16,33-98 15,0 0-15,-74 93 16,74-93-16,0 0 0,-83 61 16,83-61-16,-107 32 15,107-32-15,0 0 16,-116-14-16,116 14 16,0 0-16,-83-46 0,83 46 15,0 0-15,-33-66 16,33 66-16,33-65 15,-33 65-15,91-28 0,-91 28 16,149 24-16,-149-24 16,149 60-16,-149-60 15,132 98-15,-132-98 16,91 106-16,-91-106 0</inkml:trace>
  <inkml:trace contextRef="#ctx0" brushRef="#br0" timeOffset="156618.2273">19534 9201 0,'58'-5'16,"-58"5"-16,149-5 15,-149 5-15,190-32 16,-190 32-16</inkml:trace>
  <inkml:trace contextRef="#ctx0" brushRef="#br0" timeOffset="157217.0998">20899 8782 0,'0'0'0,"0"0"15,0 0-15,-74 0 16,74 0-16,-74 5 16,74-5-16,-91 4 15,91-4-15,0 0 0,-100 5 16,100-5-16,0 0 15,0 0-15,0 0 16,0 0-16,0 0 0,0 0 16,-82-5-16,82 5 15,0 0-15,-66 10 16,66-10-16,0 0 16,-50 28-16,50-28 0,0 0 15,-41 61-15,41-61 16,0 0-16,0 0 15,-9 64-15,9-64 0,0 0 16,42 70-16,-42-70 16,82 37-16,-82-37 15,149 19-15,-149-19 16,149 19-16,-149-19 0,124 27 16,-124-27-16,0 0 15,99 56-15,-99-56 16,25 70-16,-25-70 0,-25 84 15,25-84-15,-49 79 16,49-79-16,-83 65 16,83-65-16,-83 51 15,83-51-15,-99 33 0,99-33 16,0 0-16,-91 14 16,91-14-16,-58-14 15,58 14-15,-8-51 16,8 51-16</inkml:trace>
  <inkml:trace contextRef="#ctx0" brushRef="#br0" timeOffset="157537.4169">21139 9019 0,'0'0'0,"0"0"15,0 0-15,0 0 16,0 0-16,25-23 16,-25 23-16,74-5 15,-74 5-15,116 19 0,-116-19 16,149 47-16,-149-47 16,132 65-16,-132-65 15,0 0-15,0 0 0,91 84 16,-91-84-16,75 93 15,-75-93-15,0 0 16,41 88-16,-41-88 0,50 65 16,-50-65-16,49 19 15,-49-19-15,66-38 16</inkml:trace>
  <inkml:trace contextRef="#ctx0" brushRef="#br0" timeOffset="157717.3899">21974 8968 0,'0'0'0,"0"0"0,-82 42 16,82-42-16,-108 65 16,108-65-16,-116 98 15,116-98-15,-124 130 0,124-130 16</inkml:trace>
  <inkml:trace contextRef="#ctx0" brushRef="#br0" timeOffset="158152.3372">14150 9685 0,'33'-10'0,"-33"10"16,116-28-16,-116 28 15,174-37-15</inkml:trace>
  <inkml:trace contextRef="#ctx0" brushRef="#br0" timeOffset="158755.9103">15731 9331 0,'0'0'15,"0"0"-15,0 0 16,0 0-16,-42 37 0,42-37 15,-74 33-15,74-33 16,-91 41-16,91-41 16,-91 38-16,91-38 15,0 0-15,0 0 0,-108 23 16,108-23-16,0 0 16,0 0-16,0 0 15,-57 0-15,57 0 0,0 0 16,0 0-16,0 0 15,0 0-15,-17 19 16,17-19-16,-8 42 16,8-42-16,0 0 0,-17 55 15,17-55-15,0 0 16,-16 75-16,16-75 16,0 0-16,0 70 0,0-70 15,41 51-15,-41-51 16,91 37-16,-91-37 0,149 28 15,-149-28-15,165 14 16,-165-14-16,157 19 16,-157-19-16,0 0 15,108 37-15,-108-37 16,0 0-16,41 60 0,-41-60 16,-16 80-16,16-80 15,-75 78-15,75-78 16,-99 71-16,99-71 15,0 0-15,0 0 0,-91 60 16,91-60-16,-66 14 16</inkml:trace>
  <inkml:trace contextRef="#ctx0" brushRef="#br0" timeOffset="159070.7716">16070 9657 0,'0'0'0,"0"0"0,58-10 16,-58 10-16,90 10 15,-90-10-15,125 28 16,-125-28-16,115 51 15,-115-51-15,99 74 0,-99-74 16,75 84-16,-75-84 16,33 97-16,-33-97 15,25 94-15,-25-94 16,0 0-16,41 79 0,-41-79 16,50 23-16</inkml:trace>
  <inkml:trace contextRef="#ctx0" brushRef="#br0" timeOffset="159287.1013">16814 9731 0,'0'0'0,"0"0"0,-91 42 16,91-42-16,-116 66 15,116-66-15,-140 101 16,140-101-16,-116 131 16,116-131-16,-83 125 0,83-125 15,-8 89-15,8-89 16</inkml:trace>
  <inkml:trace contextRef="#ctx0" brushRef="#br0" timeOffset="159738.7306">20023 7465 0,'41'52'0,"-41"-52"15,116 134-15,83 71 16,7 28-16,-33-23 16,-23-19-16,-26-1 15,-17-13-15,-8-5 0,-16-10 16,0-8-16,-83-154 15,91 148-15</inkml:trace>
  <inkml:trace contextRef="#ctx0" brushRef="#br0" timeOffset="160206.5928">14622 8242 0,'49'89'0,"-49"-89"0,116 126 16,41 36-16,26 10 15,-18-13-15,9 4 16,-9 4-16,-16 0 16,-16 5-16,-9 24 15,-9-15-15</inkml:trace>
  <inkml:trace contextRef="#ctx0" brushRef="#br0" timeOffset="160774.2408">16218 11336 0,'0'0'0,"0"0"16,0 0-16,116 14 15,-116-14-15,141 23 16,-141-23-16,207 34 16,-207-34-16,231 18 0,-231-18 15</inkml:trace>
  <inkml:trace contextRef="#ctx0" brushRef="#br0" timeOffset="161024.7745">17591 11090 0,'0'0'0,"0"0"16,-8 111-16,8-111 15,0 131-15,0-131 16,8 167-16,-8-167 15,25 186-15,-25-186 0,33 177 16,-33-177-16,0 0 16,25 135-16,-25-135 15</inkml:trace>
  <inkml:trace contextRef="#ctx0" brushRef="#br0" timeOffset="161543.7422">18029 11220 0,'0'0'16,"0"0"-16,66-42 16,-66 42-16,100-32 0,-100 32 15,107-5-15,-107 5 16,91 37-16,-91-37 15,83 80-15,-83-80 16,41 106-16,-41-106 0,8 126 16,-8-126-16,-16 135 15,16-135-15,-58 116 16,58-116-16,-74 89 0,74-89 16,-83 55-16,83-55 15,0 0-15,-92 33 16,92-33-16,0 0 15,0 0-15,-65 4 0,65-4 16,-42-18-16,42 18 16,34-47-16,-34 47 15,73-56-15,-73 56 0,108-46 16,-108 46-16,108-28 16,-108 28-16,99 9 15,-99-9-15,75 42 16,-75-42-16,49 61 0,-49-61 15,33 79-15,-33-79 16,33 79-16,-33-79 16,0 0-16,42 65 0,-42-65 15,58 19-15,-58-19 16</inkml:trace>
  <inkml:trace contextRef="#ctx0" brushRef="#br0" timeOffset="161743.0487">19377 11453 0,'32'-14'0,"-32"14"16,92-6-16,-92 6 0,165 0 15,-165 0-15,166-8 16</inkml:trace>
  <inkml:trace contextRef="#ctx0" brushRef="#br0" timeOffset="161933.7163">19443 11787 0,'0'0'0,"0"0"0,0 0 15,91 24-15,-91-24 16,141 28-16,-141-28 16,190 32-16</inkml:trace>
  <inkml:trace contextRef="#ctx0" brushRef="#br0" timeOffset="162184.8594">20420 11518 0,'0'0'0,"0"0"15,99-14-15,-99 14 0,141-14 16,-141 14-16,182-32 16,-182 32-16</inkml:trace>
  <inkml:trace contextRef="#ctx0" brushRef="#br0" timeOffset="162508.0977">21404 10885 0,'0'0'0,"0"0"16,0 0-16,25 56 16,-25-56-16,49 84 0,-49-84 15,66 134-15,-66-134 16,58 159-16,-58-159 16,50 172-16,-50-172 15,33 163-15,-33-163 0,17 134 16,-17-134-16,0 0 15,0 0-15,0 70 16,0-70-16,0 0 0,0 0 16</inkml:trace>
  <inkml:trace contextRef="#ctx0" brushRef="#br0" timeOffset="162997.3799">21917 11020 0,'0'0'0,"0"0"0,0 0 16,24-65-16,-24 65 0,58-56 15,-58 56-15,91-34 16,-91 34-16,141 10 16,-141-10-16,140 66 15,-140-66-15,141 121 16,-141-121-16,91 153 15,-91-153-15,49 167 0,-49-167 16,0 154-16,0-154 16,-41 140-16,41-140 15,-66 116-15,66-116 0,-83 89 16,83-89-16,-107 65 16,107-65-16,0 0 15,-108 18-15,108-18 16,0 0-16,-91-14 0,91 14 15,0 0-15,-66-65 16,66 65-16,-8-84 16,8 84-16,66-83 15,-66 83-15,99-60 0,-99 60 16,124-19-16,-124 19 16,141 32-16,-141-32 15,124 70-15,-124-70 0,107 107 16,-107-107-16,0 0 15,83 107-15</inkml:trace>
  <inkml:trace contextRef="#ctx0" brushRef="#br0" timeOffset="167554.2934">15400 14276 0,'-108'-65'0,"108"65"15,-148-74-15,148 74 16,-200-56-16,200 56 0,-198-5 16,198 5-16,-141 65 15,141-65-15,-74 98 16,74-98-16,8 121 0,-8-121 15,74 112-15,-74-112 16,133 88-16,-133-88 16,165 42-16,-165-42 15,165 0-15,-165 0 16,142-42-16,-142 42 0,0 0 16,0 0-16,0 0 15,0 0-15,99-65 16,-99 65-16,58-23 0,-58 23 15,25 37-15,-25-37 16,25 107-16,-25-107 16,33 163-16,-33-163 15,58 181-15,-58-181 16,74 149-16,-74-149 0</inkml:trace>
  <inkml:trace contextRef="#ctx0" brushRef="#br0" timeOffset="167872.0329">16061 13592 0,'0'0'0,"0"0"0,0 0 16,9 89 0,-9-89-16,16 120 0,-16-120 15,17 182-15,-17-182 16,8 215-16,-8-215 0,0 223 16,0-223-16,8 209 15,-8-209-15,0 158 16,0-158-16,0 0 15,9 107-15,-9-107 0,33 28 16</inkml:trace>
  <inkml:trace contextRef="#ctx0" brushRef="#br0" timeOffset="168423.1866">16500 14244 0,'0'0'0,"0"0"0,0 0 16,0 51-16,0-51 15,8 78-15,-8-78 0,25 108 16,-25-108-16,49 121 16,-49-121-16,91 112 15,-91-112-15,91 88 16,-91-88-16,108 42 15,-108-42-15,115-10 0,-115 10 16,91-55-16,-91 55 16,75-84-16,-75 84 15,0 0-15,0 0 0,0 0 16,41-84-16,-41 84 16,0 0-16,25-42 15,-25 42-15,0 0 16,0 0-16,0 98 0,0-98 15,50 121-15,-50-121 16,82 139-16,-82-139 16,116 131-16,-116-131 15,124 92-15,-124-92 0,124 38 16,-124-38-16,116-33 16,-116 33-16,66-97 15,-66 97-15,33-168 16,-33 168-16,-8-195 0,8 195 15,-25-177-15,25 177 16,0 0-16,0 0 16,-33-139-16,33 139 0,0 0 15,-8-84-15,8 84 16,49-37-16</inkml:trace>
  <inkml:trace contextRef="#ctx0" brushRef="#br0" timeOffset="168874.986">18600 14648 0,'-8'-32'0,"8"32"16,-50-69-16,50 69 16,-83-94-16,83 94 15,-107-65-15,107 65 16,-116-23-16,116 23 0,-91 8 15,91-8-15,0 0 16,-66 61-16,66-61 16,8 98-16,-8-98 0,90 107 15,-90-107-15,125 93 16,-125-93-16,132 61 16,-132-61-16,124 9 15,-124-9-15,108-42 16,-108 42-16,91-88 15,-91 88-15,0 0 0,0 0 16,0 0-16,50-103 0,-50 103 16,0 0-16,0 0 15,16-74-15,-16 74 16,0 0-16,0 0 16,0 37-16,0-37 0,33 107 15,-33-107-15,66 134 16,-66-134-16,75 150 15,-75-150-15,107 102 16</inkml:trace>
  <inkml:trace contextRef="#ctx0" brushRef="#br0" timeOffset="169425.0315">19434 14573 0,'0'0'0,"0"0"0,0 0 15,0 0-15,0 0 16,0 0-16,-16 43 0,16-43 16,0 70-16,0-70 15,50 83-15,-50-83 16,74 89-16,-74-89 15,116 65-15,-116-65 16,108 27-16,-108-27 0,99-23 16,-99 23-16,74-65 15,-74 65-15,59-97 16,-59 97-16,0 0 0,0 0 16,0 0-16,0 0 15,25-84-15,-25 84 16,8-33-16,-8 33 15,9 47-15,-9-47 0,16 135 16,17 51-16,-33-186 16,33 223-16,0 0 15,-33-223-15,9 219 16,-9-219-16,-17 200 0,17-200 16,-50 176-16,50-176 15,-74 140-15,74-140 16,-109 84-16,109-84 15,-115 41-15,115-41 16,-133-27-16,133 27 0,-148-70 16,148 70-16,-124-130 15,124 130-15,-83-154 16,83 154-16</inkml:trace>
  <inkml:trace contextRef="#ctx0" brushRef="#br0" timeOffset="169942.8694">20916 14398 0,'0'0'16,"0"0"-16,0 0 15,0 0-15,0 0 0,58-25 16,-58 25-16,0 0 16,0 0-16,0 0 15,0 0-15,0 0 16,-132 20-16,132-20 0,-124 18 15,124-18-15,0 0 16,-133 19-16,133-19 16,0 0-16,-107 23 0,107-23 15,0 0-15,-50 33 16,50-33-16,33 46 16,-33-46-16,133 66 15,48 12-15,18 6 0,-199-84 16,157 88-16,-157-88 15,99 99-15,-99-99 16,33 92-16,-33-92 16,-25 74-16,25-74 15,-74 57-15,74-57 0,-107 37 16,107-37-16,-133 32 16,133-32-16,-149 19 15</inkml:trace>
  <inkml:trace contextRef="#ctx0" brushRef="#br0" timeOffset="172187.2638">14389 15839 0,'0'0'0,"0"0"15,0 0-15,0 0 16,0 0-16,0 0 0,0 0 16,0 0-16</inkml:trace>
  <inkml:trace contextRef="#ctx0" brushRef="#br0" timeOffset="172571.3243">15085 15779 0,'0'0'0,"0"0"0,0 0 16,0 0-16,0 0 15,0 0-15,0 0 0,0 0 16,0 0-16,0 0 16,0 0-16,0 0 0,0 0 15</inkml:trace>
  <inkml:trace contextRef="#ctx0" brushRef="#br0" timeOffset="173087.5673">15309 16216 0,'0'0'15,"0"0"-15,0 0 16,0 0-16,0 0 15,0 0-15,-8 55 0,8-55 16,-9 70-16,9-70 16,-16 94-16,16-94 15,-33 98-15,33-98 0,-50 97 16,50-97-16,-74 83 16,74-83-16,-84 61 15,84-61-15,-107 47 0,107-47 16,-108 9-16,108-9 15,-132-19-15,132 19 16,-99-50-16,99 50 16,-100-71-16,100 71 15,0 0-15,-82-88 0,82 88 16,0 0-16,-50-83 16,50 83-16,0 0 15,0 0-15,-8-75 0,8 75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15T16:41:55.2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83 4423 0,'-58'140'16,"58"-140"-16,-83 186 0,83-186 16,-82 233-16,-1 22 15,0-3-15,83-252 0,-49 242 16,24 9-16,8 0 16,17-23-16,17-24 15,8-4-15,16 0 16,-41-200-16,66 209 15,-66-209-15,99 215 16,-99-215-16,133 195 0,-133-195 16</inkml:trace>
  <inkml:trace contextRef="#ctx0" brushRef="#br0" timeOffset="551.1375">3300 4679 0,'0'0'16,"0"0"-16,41 46 15,-41-46-15,75 60 0,-75-60 16,124 117-16,-124-117 16,124 168-16,0 45 15,-41 11-15,-83-224 16,66 218-16,-33 25 0,-17 13 15,-16-38-15,-16-18 16,-9-9-16,-33-5 16,58-186-16,-66 186 15,-42 9-15,-7-22 16,115-173-16,-124 134 0,124-134 16</inkml:trace>
  <inkml:trace contextRef="#ctx0" brushRef="#br0" timeOffset="1186.6695">1117 5014 0,'-33'4'0,"33"-4"0,-116 24 15,116-24-15,-140 60 16,140-60-16,-133 84 16,133-84-16,-109 125 15,109-125-15,-49 140 0,49-140 16,0 159-16,0-159 16,42 140-16,-42-140 15,83 97-15,-83-97 16,108 37-16,-108-37 0,116-18 15,-116 18-15,115-80 16,-115 80-16,100-116 16,-100 116-16,74-139 0,-74 139 15,50-154-15,-50 154 16,0 0-16,0 0 16,0 0-16,0 0 0,24-121 15,-24 121-15,0 0 16,9-70-16,-9 70 15,0 0-15,0 0 0,49 88 16,-49-88-16,50 140 16,-50-140-16,74 172 15,-74-172-15,91 177 16,-91-177-16,116 158 16,-116-158-16,108 84 0</inkml:trace>
  <inkml:trace contextRef="#ctx0" brushRef="#br0" timeOffset="1570.0666">4590 4767 0,'-25'15'0,"25"-15"0,-83 55 15,-32 57-15,115-112 16,-133 158-16,26 33 15,16 0-15,91-191 16,-41 186-16,41-186 16,-9 204-16,9-204 0,33 214 15,-33-214-15,91 209 16,-91-209-16,133 159 16,-133-159-16,165 79 15,-165-79-15</inkml:trace>
  <inkml:trace contextRef="#ctx0" brushRef="#br0" timeOffset="1921.2881">4929 4902 0,'0'0'0,"0"0"0,0 0 16,74 32-16,-74-32 15,108 75-15,-108-75 16,132 122-16,-132-122 16,141 167-16,-141-167 0,108 191 15,-108-191-15,50 213 16,-50-213-16,0 210 15,0-210-15,-42 187 16,42-187-16,-75 134 16,75-134-16,0 0 0,-66 74 15,66-74-15,-58-8 16,58 8-16</inkml:trace>
  <inkml:trace contextRef="#ctx0" brushRef="#br0" timeOffset="2372.0427">5955 4731 0,'0'0'0,"0"0"16,-25-80-16,25 80 15,-66-60-15,66 60 0,-74-38 16,74 38-16,-91 0 15,91 0-15,-108 56 16,108-56-16,-91 107 16,91-107-16,-67 135 0,67-135 15,0 0-15,-16 121 16,16-121-16,0 0 16,26 88-16,-26-88 15,66 38-15,-66-38 0,99-28 16,-99 28-16,107-61 15,-107 61-15,91-102 16,-91 102-16,0 0 0,0 0 16,0 0-16,0 0 15,83-93-15,-83 93 16,50-61-16,-50 61 0,0 0 16,0 0-16,58 70 15,-58-70-15,41 116 16,-41-116-16,50 140 15,-50-140-15,0 0 0,82 121 16</inkml:trace>
  <inkml:trace contextRef="#ctx0" brushRef="#br0" timeOffset="2640.6095">6699 4991 0,'-16'32'0,"16"-32"16,-41 102-16,41-102 0,-50 186 15,50-186-15,-50 248 16,50-248-16,-16 274 15,16-274-15,25 266 16,-25-266-16,74 226 0,-74-226 16,99 164-1,-99-164-15</inkml:trace>
  <inkml:trace contextRef="#ctx0" brushRef="#br0" timeOffset="2982.6851">7270 5079 0,'0'0'0,"0"0"0,83 60 15,-83-60-15,140 98 16,-140-98-16,166 149 16,-166-149-16,173 200 15,-173-200-15,132 233 0,-132-233 16,83 237-16,-83-237 16,25 214-16,-25-214 15,0 0-15,0 0 16,0 0-16,0 168 0,0-168 15,8 93-15,-8-93 16</inkml:trace>
  <inkml:trace contextRef="#ctx0" brushRef="#br0" timeOffset="3440.8167">9114 5475 0,'0'0'0,"0"0"16,-50-89-16,50 89 15,-82-52-15,82 52 0,-133-23 16,133 23-16,-140 28 16,140-28-16,-141 89 15,141-89-15,-91 117 16,91-117-16,-33 125 15,33-125-15,17 107 0,-17-107 16,57 74-16,-57-74 16,108 33-16,-108-33 15,132-5-15,-132 5 16,141-37-16,-141 37 0,140-79 16,-140 79-16,100-116 15,-100 116-15,66-116 16,-66 116-16,0 0 0,0 0 15,0 0-15,0 0 16,25-89-16,-25 89 16,8-33-16,-8 33 15,0 38-15,0-38 0,33 103 16,-33-103-16,74 149 16,-74-149-16,108 162 15,-108-162-15</inkml:trace>
  <inkml:trace contextRef="#ctx0" brushRef="#br0" timeOffset="5227.0576">2341 9875 0,'25'-36'0,"-25"36"0,74-75 15,-74 75-15,108-79 16,-108 79-16,107-52 0,-107 52 16,83 6-16,-83-6 15,66 60-15,-66-60 16,83 116-16,-83-116 16,66 163-16,-66-163 0,0 0 0,99 181 15,-99-181-15,115 144 16,-115-144-16,125 79 15,-125-79-15,99-4 16</inkml:trace>
  <inkml:trace contextRef="#ctx0" brushRef="#br0" timeOffset="5495.0147">3325 9485 0,'0'0'15,"0"0"-15,-50 65 16,50-65-16,-82 97 16,82-97-16,-124 135 0,124-135 15,-133 154-15,133-154 16,-132 154-16,132-154 15,-116 125-15,116-125 16,0 0-16,-74 79 0</inkml:trace>
  <inkml:trace contextRef="#ctx0" brushRef="#br0" timeOffset="6999.5917">4482 10359 0,'0'0'0,"17"106"16,-17-106-16,16 168 15,-16-168-15,9 181 16,-9-181-16,0 0 0,0 0 16</inkml:trace>
  <inkml:trace contextRef="#ctx0" brushRef="#br0" timeOffset="7215.5885">4193 10694 0,'0'0'0,"0"0"0,0 0 15,124-4-15,-124 4 16,165-5-16,-165 5 16,191-10-16,-191 10 15,165-36-15,-165 36 16,157-48-16</inkml:trace>
  <inkml:trace contextRef="#ctx0" brushRef="#br0" timeOffset="7725.5993">5682 10024 0,'0'0'0,"0"0"16,-99-23-16,99 23 0,-124-10 16,124 10-16,-108 10 15,108-10-15,-91 28 16,91-28-16,-50 61 16,50-61-16,8 78 0,-8-78 15,83 112-15,-83-112 16,116 121-16,-116-121 15,141 144-15,-141-144 0,124 145 16,-124-145-16,75 124 16,-75-124-16,16 94 15,-16-94-15,-41 56 16,41-56-16,-91 14 0,91-14 16,-107-37-16,107 37 15,-101-61-15,101 61 16,-74-93-16,74 93 0,-33-107 15,33 107-15,0-116 16,0 116-16,58-107 16,-58 107-16,100-93 15,-100 93-15,0 0 0,116-84 16,-116 84-16,0 0 16,74-84-16,-74 84 15,0 0-15,25-79 16,-25 79-16,0 0 0,-17-65 15,17 65-15</inkml:trace>
  <inkml:trace contextRef="#ctx0" brushRef="#br0" timeOffset="8250.4256">6534 10647 0,'0'0'0,"0"0"16,0 0-16,0 0 0,-8-51 15,8 51-15,0 0 16,-25-51-16,25 51 0,-58-46 15,58 46-15,-74-24 16,74 24-16,-100 5 16,100-5-16,-107 33 0,107-33 15,0 0-15,-91 60 16,91-60-16,0 0 16,-66 69-16,66-69 0,-8 71 15,8-71-15,41 51 16,-41-51-16,83 23 15,-83-23-15,115 0 16,-115 0-16,116-42 0,-116 42 16,91-65-16,-91 65 15,0 0-15,0 0 16,74-79-16,-74 79 0,0 0 16,0 0-16,0 0 15,25-51-15,-25 51 16,0 0-16,0 0 0,33 97 15,-33-97-15,58 154 16,-58-154-16,83 191 16</inkml:trace>
  <inkml:trace contextRef="#ctx0" brushRef="#br0" timeOffset="12024.4161">7154 10090 0,'0'0'0,"0"0"15,0 0-15,75 0 32,-75 0-32,132 9 0,-132-9 0,198 14 15,-198-14-15,224 13 0</inkml:trace>
  <inkml:trace contextRef="#ctx0" brushRef="#br0" timeOffset="12225.0453">7485 10624 0,'0'0'16,"0"0"-16,0 0 0,66 18 15,-66-18-15,108 20 16,-108-20-16,173-5 15,-173 5-15</inkml:trace>
  <inkml:trace contextRef="#ctx0" brushRef="#br0" timeOffset="13093.1877">9494 10536 0,'0'0'0,"0"0"15,-25-89-15,25 89 0,-58-65 16,58 65-16,-82-46 15,82 46-15,-124 0 16,124 0-16,-116 51 0,116-51 16,-91 84-16,91-84 15,-74 93-15,74-93 16,-9 83-16,9-83 16,50 70-16,-50-70 0,83 37 15,-83-37-15,115 0 16,-115 0-16,141-46 15,-141 46-15,0 0 0,116-69 16,-116 69-16,0 0 16,0 0-16,0 0 15,0 0-15,74-57 0,-74 57 16,41-9-16,-41 9 16,42 51-16,-42-51 15,33 89-15,-33-89 16,58 111-16,-58-111 0,66 80 15</inkml:trace>
  <inkml:trace contextRef="#ctx0" brushRef="#br0" timeOffset="13711.458">9841 9796 0,'0'0'0,"0"0"15,50 117-15,-50-117 16,50 158-16,-50-158 16,58 200-16,-58-200 15,57 209-15,-57-209 0,0 0 16,0 0-16,0 0 16,0 0-16,58 162 15,-58-162-15,0 0 0,0 0 16,33 98-16,-33-98 15,0 0-15,0 0 16,67-98-16,-67 98 0,41-129 16,-41 129-16,0 0 15,50-131-15,-50 131 16,75-92-16,-75 92 16,83-38-16,-83 38 0,107 28 15,-107-28-15,83 70 16,-83-70-16,58 107 15,-58-107-15,16 121 0,-16-121 16,-16 112-16,16-112 16,-67 92-16,67-92 15,-90 57-15,90-57 16,-133 26-16,133-26 0,-124 0 16,124 0-16,0 0 15,-100-26-15,100 26 16</inkml:trace>
  <inkml:trace contextRef="#ctx0" brushRef="#br0" timeOffset="23054.8584">4374 11955 0,'51'-23'0,"-51"23"16,140-42-16,-140 42 0,207-60 16,-207 60-16</inkml:trace>
  <inkml:trace contextRef="#ctx0" brushRef="#br0" timeOffset="23600.9524">5707 11397 0,'0'0'0,"0"0"0,0 0 15,0 0-15,0 0 16,0 0-16,-41 0 0,41 0 15,-75 13-15,75-13 16,-99 29-16,99-29 16,-84 51-16,84-51 0,0 0 15,-57 60-15,57-60 16,-25 65-16,25-65 16,33 79-16,-33-79 15,92 88-15,-92-88 0,140 99 16,-140-99-16,141 116 15,-141-116-15,107 107 16,-107-107-16,0 0 16,58 103-16,-58-103 15,-24 87-15,24-87 0,-75 56 16,75-56-16,-107 19 16,107-19-16,0 0 15,-108-33-15,108 33 16,-91-60-16,91 60 0,-41-94 15,41 94-15,33-106 16,-33 106-16,66-112 16,-66 112-16,99-107 0,-99 107 15,74-107-15,-74 107 16,0 0-16,34-111 16,-34 111-16,-10-98 15,10 98-15,0 0 0,0 0 16,-48-65-16,48 65 15,-33-37-15</inkml:trace>
  <inkml:trace contextRef="#ctx0" brushRef="#br0" timeOffset="24049.0644">6873 12066 0,'0'0'0,"0"0"15,0 0-15,-16-59 16,16 59-16,-50-48 0,50 48 16,-99-32-16,99 32 15,-108 5-15,108-5 0,-116 55 16,116-55-16,0 0 15,-74 79-15,74-79 16,0 0-16,-8 89 16,8-89-16,58 60 15,-58-60-15,115 18 0,-115-18 16,124-13-16,-124 13 16,0 0-16,0 0 15,0 0-15,116-47 0,-116 47 16,0 0-16,91-37 15,-91 37-15,66 19 16,-66-19-16,75 60 0,-75-60 16,66 93-16,-66-93 15,74 112-15,-74-112 16,99 84-16</inkml:trace>
  <inkml:trace contextRef="#ctx0" brushRef="#br0" timeOffset="24310.082">8874 12053 0,'33'-5'0,"-33"5"16,132-23-16,-132 23 15</inkml:trace>
  <inkml:trace contextRef="#ctx0" brushRef="#br0" timeOffset="24830.5232">10189 11582 0,'0'0'0,"0"0"15,0 0-15,0 0 16,-33-13-16,33 13 15,-67-14-15,67 14 0,-99 0 16,99 0-16,-107 23 16,107-23-16,0 0 15,-116 47-15,116-47 16,0 0-16,-58 79 0,58-79 16,0 93-16,0-93 15,66 97-15,-66-97 16,108 113-16,-108-113 15,116 115-15,-116-115 16,99 126-16,-99-126 0,41 107 16,-41-107-16,0 0 15,-8 78-15,8-78 16,-58 52-16,58-52 0,0 0 16,-91 9-16,91-9 15,-83-41-15,83 41 16,-58-89-16,58 89 15,9-111-15,-9 111 0,74-121 16,-74 121-16,99-99 16,-99 99-16,116-78 15,-116 78-15,108-74 0,-108 74 16,0 0-16,58-70 16,-58 70-16,0 0 15,9-61-15,-9 61 16,0 0-16</inkml:trace>
  <inkml:trace contextRef="#ctx0" brushRef="#br0" timeOffset="25250.8991">10868 12136 0,'0'0'0,"0"0"0,-83-37 16,83 37-16,-116-23 15,116 23-15,-107 5 16,107-5-16,0 0 0,-116 32 16,116-32-16,-50 65 15,50-65-15,9 75 16,-9-75-16,82 65 15,-82-65-15,124 51 0,-124-51 16,124 9-16,-124-9 16,0 0-16,116-28 15,-116 28-15,0 0 0,0 0 16,0 0-16,0 0 16,0 0-16,75-37 15,-75 37-15,58-5 0,-58 5 16,57 47-16,-57-47 15,75 111-15,-75-111 16,91 154-16,-91-154 16</inkml:trace>
  <inkml:trace contextRef="#ctx0" brushRef="#br0" timeOffset="25886.1072">5408 14244 0,'0'0'0,"0"0"0,0 0 16,0 0-16,0 0 0,0 0 16,0 0-16,0 0 15,0 0-15,25-65 16,-25 65-16,125-70 15,-125 70-15,189-56 0,-189 56 16,217-23-16,-217 23 16,173 32-16,-173-32 15,108 88-15,-108-88 0,49 136 16,-49-136-16,0 162 16,0-162-16,-8 154 15,8-154-15,8 139 16,-8-139-16,50 103 0,-50-103 15,83 60-15,-83-60 16,107 9-16,-107-9 16,116-41-16,-116 41 0</inkml:trace>
  <inkml:trace contextRef="#ctx0" brushRef="#br0" timeOffset="26153.052">6823 14021 0,'0'0'15,"0"0"-15,0 0 16,-74 37-16,74-37 0,-99 60 16,-42 52-16,-16 8 15,17 2-15,140-122 16,-141 126-16,141-126 15,-116 129-15,116-129 0,0 0 16,-107 107-16,107-107 16,-33 61-16,33-61 15,0 0-15,0 0 16</inkml:trace>
  <inkml:trace contextRef="#ctx0" brushRef="#br0" timeOffset="26386.9851">7336 14411 0,'0'0'0,"0"0"0,0 0 15,99-4-15,50-1 16,-149 5-16,190 0 16,-190 0-16,199 9 15</inkml:trace>
  <inkml:trace contextRef="#ctx0" brushRef="#br0" timeOffset="26603.9557">7477 14895 0,'0'0'0,"0"0"15,115 9-15,-115-9 16,191 9-16,-191-9 0,248 10 15,-248-10-15</inkml:trace>
  <inkml:trace contextRef="#ctx0" brushRef="#br0" timeOffset="27856.81">9709 14314 0,'-25'-10'0,"25"10"15,-91-9-15,91 9 16,-132 0-16,132 0 15,-132 42-15,132-42 0,0 0 16,-116 70-16,116-70 16,-50 83-16,50-83 15,17 89-15,-17-89 0,74 69 16,-74-69-16,100 28 16,-100-28-16,124-23 15,-124 23-15,115-60 16,-115 60-16,0 0 15,0 0-15,0 0 0,0 0 16,91-84-16,-91 84 16,0 0-16,58-47 15,-58 47-15,42 24 0,-42-24 16,33 87-16,-33-87 16,66 122-16,-66-122 15,66 107-15,-66-107 16,74 51-16,-74-51 0,83-9 15</inkml:trace>
  <inkml:trace contextRef="#ctx0" brushRef="#br0" timeOffset="28357.7903">10205 13839 0,'0'0'0,"0"0"16,0 0-16,33 70 15,-33-70-15,43 112 0,-43-112 16,49 158-16,-49-158 16,33 176-16,-33-176 15,0 0-15,9 149 16,-9-149-16,0 0 0,0 0 15,0 0-15,0 0 16,0 0-16,8 103 16,-8-103-16,16 37 0,-16-37 15,34-42-15,-34 42 16,57-75-16,-57 75 16,0 0-16,83-74 15,-83 74-15,83-23 0,-83 23 16,82 23-16,-82-23 15,0 0-15,67 65 16,-67-65-16,16 89 0,-16-89 16,-33 83-16,33-83 15,-91 75-15,91-75 16,-107 37-16,107-37 16,-124 9-16,124-9 15,0 0-15,-91-18 0,91 18 16,-33-52-16,33 52 15,33-88-15,-33 88 16</inkml:trace>
  <inkml:trace contextRef="#ctx0" brushRef="#br0" timeOffset="28591.385">11066 14411 0,'0'0'16,"0"0"-16,108-13 16,-108 13-16,149-25 0,-149 25 15,181-23-15,-181 23 16,158-36-16,-158 36 15</inkml:trace>
  <inkml:trace contextRef="#ctx0" brushRef="#br0" timeOffset="29221.6869">12464 13779 0,'0'0'0,"0"0"0,-75 0 15,75 0-15,-132 9 16,132-9-16,-132 37 15,132-37-15,0 0 16,-133 65-16,133-65 0,-74 79 16,74-79-16,0 80 15,0-80-15,57 74 16,-57-74-16,133 78 0,-133-78 16,149 89-16,-149-89 15,149 93-15,-149-93 16,91 103-16,-91-103 15,41 87-15,-41-87 16,-17 80-16,17-80 0,-57 56 16,57-56-16,0 0 15,-67 41-15,67-41 16,0 0-16,-74 5 16,74-5-16,-66-51 0,66 51 15,-8-93-15,8 93 16,49-116-16,-49 116 15,91-122-15,-91 122 16,0 0-16,91-120 0,-91 120 16,0 0-16,75-116 15,-75 116-15,24-107 16,-24 107-16,0 0 0,-24-80 16,24 80-16,0 0 15,0 0-15,0 0 16,-25-41-16,25 41 0,0 0 15</inkml:trace>
  <inkml:trace contextRef="#ctx0" brushRef="#br0" timeOffset="29626.3264">13307 14453 0,'0'0'0,"0"0"15,0 0-15,0 0 16,-17-46-16,17 46 16,-33-52-16,33 52 0,-75-41 15,75 41-15,-107-10 16,107 10-16,-99 33 16,99-33-16,-82 61 15,82-61-15,-25 69 16,25-69-16,25 74 0,-25-74 15,82 52-15,-82-52 16,91 14-16,-91-14 16,99-14-16,-99 14 15,0 0-15,108-38 0,-108 38 16,0 0-16,0 0 16,0 0-16,74-37 0,-74 37 15,66-4-15,-66 4 16,67 51-16,-67-51 15,82 83-15,-82-83 16,0 0-16,91 93 0</inkml:trace>
  <inkml:trace contextRef="#ctx0" brushRef="#br0" timeOffset="33034.0685">5674 16039 0,'0'0'15,"0"0"-15,0 0 0,0 0 16,66-23-16,-66 23 15,124-33-15,-124 33 16,174-28-16,-174 28 16,0 0-16,157-8 15,-157 8-15,116 23 0,-116-23 16,82 69-16,-82-69 16,58 108-16,-58-108 15,58 143-15,-58-143 16,42 177-16,-42-177 0,57 163 15,-57-163-15,0 0 16,67 121-16,-67-121 16,91 47-16,-91-47 0,91-9 15,-91 9-15</inkml:trace>
  <inkml:trace contextRef="#ctx0" brushRef="#br0" timeOffset="33269.8399">6898 15918 0,'0'0'16,"-33"9"-16,-50 15 16,83-24-16,-91 55 0,91-55 15,-99 89-15,99-89 16,-124 130-16,124-130 15,-116 136-15,116-136 16,-91 129-16,91-129 0,0 0 16,0 0-16,0 0 15,-33 99-15</inkml:trace>
  <inkml:trace contextRef="#ctx0" brushRef="#br0" timeOffset="33562.0222">7328 16276 0,'0'0'0,"0"0"0,58 0 15,-58 0-15,132-14 16,-132 14-16,174-18 0,-174 18 16,182-19-16,-182 19 15</inkml:trace>
  <inkml:trace contextRef="#ctx0" brushRef="#br0" timeOffset="33755.9464">7485 16593 0,'0'0'16,"0"0"-16,0 0 15,66 28-15,-66-28 16,132 14-16,-132-14 0,182 0 16,-182 0-16</inkml:trace>
  <inkml:trace contextRef="#ctx0" brushRef="#br0" timeOffset="34319.4172">9254 16361 0,'0'0'0,"0"0"16,0 0-16,0 0 16,-33-62-16,33 62 0,-49-55 15,49 55-15,-91-42 16,91 42-16,-124-23 16,124 23-16,-124 23 15,124-23-15,0 0 0,-108 55 16,108-55-16,0 0 15,-49 90-15,49-90 16,16 93-16,-16-93 0,83 79 16,-83-79-16,124 32 15,-124-32-15,165-23 16,-165 23-16,0 0 16,0 0-16,0 0 0,0 0 15,0 0-15,0 0 16,0 0-16,124-51 0,-124 51 15,108-33-15,-108 33 16,58 10-16,-58-10 16,40 65-16,-40-65 15,26 102-15,-26-102 0,0 0 16,49 98-16,-49-98 16,66 55-16,-66-55 15,91 10-15</inkml:trace>
  <inkml:trace contextRef="#ctx0" brushRef="#br0" timeOffset="34670.5161">10214 15634 0,'0'0'0,"0"0"0,0 0 15,0 0-15,0 0 16,-67 56-16,67-56 16,-74 98-16,74-98 15,-91 149-15,91-149 16,-83 200-16,83-200 0,-74 228 15,74-228-15,-33 219 16,33-219-16,0 0 16,8 172-16,-8-172 15,50 111-15,-50-111 0,91 42 16,-91-42-16</inkml:trace>
  <inkml:trace contextRef="#ctx0" brushRef="#br0" timeOffset="35321.4589">10496 15932 0,'0'0'0,"0"0"0,0 0 15,0 0-15,0 0 16,0 0-16,16 51 0,-16-51 15,33 89-15,-33-89 16,33 130-16,-33-130 16,25 173-16,-25-173 0,8 181 15,-8-181-15,0 0 16,0 0-16,0 0 0,0 0 16,-8 153-16,8-153 15,0 0-15,0 0 16,0 75-16,0-75 0,0 0 15,0 0-15,58-84 16,-58 84-16,66-103 16,-66 103-16,0 0 15,99-78-15,-99 78 0,83-38 16,-83 38-16,83 19 16,-83-19-16,49 61 15,-49-61-15,17 83 16,-17-83-16,-33 84 15,33-84-15,-66 70 0,66-70 16,-91 56-16,91-56 16,0 0-16,-101 13 15,101-13-15,0 0 0,-81-18 16,81 18-16,-8-70 16,8 70-16,49-98 15,-49 98-15</inkml:trace>
  <inkml:trace contextRef="#ctx0" brushRef="#br0" timeOffset="35490.7618">11232 16472 0,'0'0'0,"0"0"15,0 0-15,66 5 16,-66-5-16,132 4 15,-132-4-15,165-4 0,-165 4 16,182-23-16</inkml:trace>
  <inkml:trace contextRef="#ctx0" brushRef="#br0" timeOffset="36056.7268">12439 16086 0,'0'0'16,"0"0"-16,0 0 15,0 0-15,0 0 0,-17-38 16,-32 11-16,49 27 16,-108-19-16,108 19 15,-116 14-15,116-14 0,0 0 16,-115 41-16,115-41 15,0 0-15,-84 70 16,84-70-16,-16 75 16,16-75-16,41 79 0,-41-79 15,92 80-15,-92-80 16,107 88-16,-107-88 16,91 89-16,-91-89 0,75 92 15,-75-92-15,8 83 16,-8-83-16,-50 76 15,50-76-15,-66 51 0,66-51 16,0 0-16,-91 22 16,91-22-16,-99-13 15,99 13-15,0 0 16,-92-51-16,92 51 0,-49-70 16,49 70-16,0-88 15,0 88-15,58-84 16,-58 84-16,99-66 0,-99 66 15,124-36-15,-124 36 16,133-14-16,-133 14 16,0 0-16,99-28 15,-99 28-15,0 0 0,58-51 16,-58 51-16,16-80 16</inkml:trace>
  <inkml:trace contextRef="#ctx0" brushRef="#br0" timeOffset="36324.0457">12323 15462 0,'25'28'0,"-25"-28"15,74 89-15,50 64 16,0 10-16,-16 18 16,-108-181-16,66 172 15,-66-172-15,33 187 0,-33-187 16,-17 195-16,17-195 16,-66 186-16,66-186 15,0 0-15,-91 154 16</inkml:trace>
  <inkml:trace contextRef="#ctx0" brushRef="#br0" timeOffset="100593.503">14241 16761 0,'0'0'0,"0"0"0,0 0 16,-16 88-16,16-88 15,0 0-15,-17 96 16,17-96-16,-16 109 16,16-109-16,0 0 15,-33 106-15,33-106 0,0 0 16,-42 98-16,42-98 16,0 0-16,-41 83 15,41-83-15,0 0 0,0 0 16,-41 57-16,41-57 15</inkml:trace>
  <inkml:trace contextRef="#ctx0" brushRef="#br0" timeOffset="100838.1294">13919 15955 0,'0'0'0,"0"0"16,0 0-16,0 0 0</inkml:trace>
  <inkml:trace contextRef="#ctx0" brushRef="#br0" timeOffset="101975.4972">15499 16384 0,'0'0'0,"-8"-23"15,-33-52-15,41 75 16,-67-84-16,67 84 0,-91-75 16,91 75-16,-91-55 15,91 55-15,-92-19 16,92 19-16,0 0 16,-82 23-16,82-23 0,-66 61 15,66-61-15,-25 88 16,25-88-16,25 97 15,-25-97-15,49 99 0,-49-99 16,91 69-16,-91-69 16,92 48-16,-92-48 15,91 9-15,-91-9 16,0 0-16,99-28 16,-99 28-16,75-61 0,-75 61 15,0 0-15,49-74 16,-49 74-16,0 0 15,0 0-15,0 0 0,0 0 16,0 0-16,0 0 16,42-71-16,-42 71 15,25-37-15,-25 37 0,16 14 16,-16-14-16,25 71 16,-25-71-16,33 93 15,-33-93-15,41 102 0,-41-102 16,42 88-16,-42-88 15,66 46-15</inkml:trace>
  <inkml:trace contextRef="#ctx0" brushRef="#br0" timeOffset="102383.0416">15937 16197 0,'0'0'15,"0"0"-15,33 5 16,-33-5-16,67 4 0,-67-4 16,107 19-16,-107-19 15,149 23-15,-149-23 16,149 33-16,-149-33 15,132 41-15,-132-41 16,0 0-16,116 16 0,-116-16 16,0 0-16</inkml:trace>
  <inkml:trace contextRef="#ctx0" brushRef="#br0" timeOffset="102674.7714">16028 16519 0,'0'0'0,"0"0"16,0 0-16,9 37 15,-9-37-15,49 28 16,-49-28-16,83 28 16,-83-28-16,107 32 0,-107-32 15,124 42-15,-124-42 16,116 33-16,-116-33 16</inkml:trace>
  <inkml:trace contextRef="#ctx0" brushRef="#br0" timeOffset="103075.0904">16524 15844 0,'0'0'0,"0"0"0,-57 78 16,57-78-16,-42 71 15,42-71-15,-49 93 16,49-93-16,-50 97 0,50-97 15,-66 107-15,66-107 16,-50 107-16,50-107 16,-49 103-16,49-103 15,0 0-15,-42 93 16,42-93-16,0 0 0,0 0 16,-33 93-16,33-93 15,0 65-15,0-65 16</inkml:trace>
  <inkml:trace contextRef="#ctx0" brushRef="#br0" timeOffset="103631.14">17393 16147 0,'0'0'0,"0"0"0,0 0 16,-58 8-16,58-8 15,-58 28-15,58-28 16,-66 56-16,66-56 16,-58 65-16,58-65 0,-25 93 15,25-93-15,17 103 16,-17-103-16,41 102 16,-41-102-16,91 98 0,-91-98 15,91 70-15,-91-70 16,107 46-16,-107-46 15,116 10-15,-116-10 16,91-42-16,-91 42 0,74-84 16,-74 84-16,50-111 15,-50 111-15,33-135 16,-33 135-16,0-141 16,0 141-16,-33-143 15,33 143-15,-58-122 0,58 122 16,-83-93-16,83 93 15,-107-37-15,107 37 16,-124 14-16,124-14 16,-116 70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15T16:44:19.0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10 7763 0,'-91'-46'0,"91"46"0,-124-38 15,124 38-15,-149-23 16,149 23-16,-157 23 15,157-23-15,-157 70 16,157-70-16,-124 112 0,124-112 16,-66 130-16,66-130 15,-17 121-15,17-121 16,42 89-16,-42-89 0,74 46 16,-74-46-16,99 10 15,-99-10-15,116-33 16,-116 33-16,149-66 15,-149 66-15,132-84 0,-132 84 16,0 0-16,116-78 16,-116 78-16,0 0 15,74-51-15,-74 51 0,50 0 16,-50 0-16,41 51 16,-41-51-16,42 88 15,-42-88-15,57 103 16,-57-103-16,67 93 0,-67-93 15,0 0-15</inkml:trace>
  <inkml:trace contextRef="#ctx0" brushRef="#br0" timeOffset="334.3032">6766 7754 0,'0'0'15,"0"0"-15,24-32 16,-24 32-16,75-29 0,-75 29 16,114-23-16,-114 23 15,167 14-15,-167-14 16,140 38-16,-140-38 15,108 69-15,-108-69 0,83 93 16,-83-93-16,41 107 16,-41-107-16,33 116 15,-33-116-15,50 117 16,-50-117-16,58 102 0,-58-102 16,99 66-16</inkml:trace>
  <inkml:trace contextRef="#ctx0" brushRef="#br0" timeOffset="606.9847">7708 7768 0,'0'0'16,"0"0"-16,-66 60 16,66-60-16,-74 94 15,74-94-15,-91 120 0,91-120 16,-108 150-16,108-150 16,-74 144-16,74-144 15,0 0-15,0 0 16,-50 111-16,50-111 0</inkml:trace>
  <inkml:trace contextRef="#ctx0" brushRef="#br0" timeOffset="884.7331">8419 7605 0,'0'0'0,"0"0"0,-16 84 16,16-84-16,-9 121 15,9-121-15,0 153 16,0-153-16,17 168 0,-17-168 15,0 0-15,0 0 16,25 144-16</inkml:trace>
  <inkml:trace contextRef="#ctx0" brushRef="#br0" timeOffset="1068.8915">8213 8140 0,'0'0'0,"0"0"0,82-33 16,-82 33-16,141-28 15,-141 28-15,157-37 16,-157 37-16,182-56 16</inkml:trace>
  <inkml:trace contextRef="#ctx0" brushRef="#br0" timeOffset="1603.1077">9122 7196 0,'0'0'0,"0"0"0,0 0 16,33 88-16,-33-88 15,41 112-15,-41-112 16,42 139-16,-42-139 0,49 168 16,-49-168-16,34 153 15,-34-153-15,0 0 16,24 130-16,-24-130 0,0 0 16,0 0-16,0 0 15,0 0-15,24 70 16,-24-70-16,0 0 0,0 0 15,42-65-15,-42 65 16,58-98-16,-58 98 16,91-107-16,-91 107 15,100-93-15,-100 93 0,0 0 16,99-55-16,-99 55 16,0 0-16,82-5 15,-82 5-15,0 0 0,67 51 16,-67-51-16,16 107 15,-16-107-15,-16 131 16,16-131-16,-67 139 16,67-139-16,-74 131 0,74-131 15,-91 101-15,91-101 16,0 0-16,-99 57 16,99-57-16,0 0 0,-99 14 15,99-14-15,-67-33 16,67 33-16</inkml:trace>
  <inkml:trace contextRef="#ctx0" brushRef="#br0" timeOffset="1954.1685">10106 7638 0,'0'0'0,"0"0"0,0 0 15,0 0-15,50-10 16,-50 10-16,82-18 16,-82 18-16,109-10 15,-109 10-15,116 14 16,-116-14-16,124 37 15,-124-37-15,91 66 0,-91-66 16,82 79-16,-82-79 16,66 93-16,-66-93 0,67 97 15,-67-97-15,57 98 16,-57-98-16,75 74 16,-75-74-16,74 38 0</inkml:trace>
  <inkml:trace contextRef="#ctx0" brushRef="#br0" timeOffset="2204.4936">11008 7586 0,'-16'24'0,"16"-24"0,-58 74 16,58-74-16,-83 116 16,83-116-16,-108 145 15,108-145-15,-82 144 0,82-144 16,0 0-16,0 0 16,-58 93-16</inkml:trace>
  <inkml:trace contextRef="#ctx0" brushRef="#br0" timeOffset="2415.4211">11438 7447 0,'0'0'0,"0"0"0,83-14 16,-83 14-16,132-5 16,-132 5-16,182 5 15,-182-5-15</inkml:trace>
  <inkml:trace contextRef="#ctx0" brushRef="#br0" timeOffset="2607.8528">11471 7865 0,'0'0'16,"0"0"-16,0 0 15,149 0-15,-149 0 0,190 0 16,-190 0-16</inkml:trace>
  <inkml:trace contextRef="#ctx0" brushRef="#br0" timeOffset="2906.2646">12836 7024 0,'0'41'0,"0"-41"16,-9 126-16,9-126 15,0 172-15,0-172 16,-8 205-16,8-205 15,0 209-15,0-209 0,8 163 16,-8-163-16,42 98 16</inkml:trace>
  <inkml:trace contextRef="#ctx0" brushRef="#br0" timeOffset="3474.1298">13944 6959 0,'0'0'0,"0"0"15,-91-5-15,91 5 0,-124 14 16,124-14-16,-124 37 15,124-37-15,-124 42 16,124-42-16,0 0 16,0 0-16,0 0 0,0 0 15,-100 46-15,100-46 16,0 0-16,0 0 0,-41 42 16,41-42-16,0 0 15,-8 56-15,8-56 16,0 0-16,16 60 15,-16-60-15,0 0 0,17 80 16,-17-80-16,0 0 16,0 0-16,25 69 15,-25-69-15,66 33 0,-66-33 16,99 5-16,-99-5 16,132-5-16,-132 5 15,141 5-15,-141-5 16,157 23-16,-157-23 0,124 56 15,-124-56-15,0 0 16,91 79-16,-91-79 16,33 97-16,-33-97 15,-17 117-15,17-117 0,-66 112 16,66-112-16,-124 101 16,124-101-16,-157 89 15,157-89-15</inkml:trace>
  <inkml:trace contextRef="#ctx0" brushRef="#br0" timeOffset="5059.8829">4028 10061 0,'0'0'16,"0"0"-16,74-74 16,-74 74-16,132-61 0,-132 61 15,191-32-15,-191 32 16,181 19-16,-181-19 16,158 60-16,-158-60 15,90 102-15,-90-102 0,34 131 16,-34-131-16,0 153 15,0-153-15,-25 158 16,25-158-16,-9 158 0,9-158 16,9 130-16,-9-130 15,49 99-15,-49-99 16,91 32-16</inkml:trace>
  <inkml:trace contextRef="#ctx0" brushRef="#br0" timeOffset="5377.221">5194 9852 0,'0'0'0,"0"0"16,-67 70-16,67-70 16,-82 88-16,82-88 15,-116 126-15,116-126 16,-116 149-16,116-149 16,-116 154-16,116-154 0,-99 134 15,99-134-15,-74 107 16,74-107-16,0 0 15,-25 65-15,25-65 16</inkml:trace>
  <inkml:trace contextRef="#ctx0" brushRef="#br0" timeOffset="5761.1286">6393 9382 0,'-57'89'0,"57"-89"0,-91 130 15,91-130-15,-108 167 16,108-167-16,-83 205 16,83-205-16,-49 209 15,49-209-15,-8 196 0,8-196 16,33 172-16,-33-172 15,74 140-15,-74-140 16,116 88-16</inkml:trace>
  <inkml:trace contextRef="#ctx0" brushRef="#br0" timeOffset="6279.2871">7220 10285 0,'0'0'0,"0"0"0,-16-79 16,16 79-16,-42-61 15,42 61-15,-74-51 16,74 51-16,-99-33 0,99 33 15,-108 0-15,108 0 16,-115 33-16,115-33 16,-91 74-16,91-74 0,-58 84 15,58-84-15,0 0 16,-25 98-16,25-98 16,16 83-16,-16-83 15,58 61-15,-58-61 0,100 23 16,-100-23-16,140 0 15,-140 0-15,132-32 16,-132 32-16,0 0 0,133-43 16,-133 43-16,0 0 15,0 0-15,0 0 0,0 0 16,99-37-16,-99 37 16,0 0-16,66-4 15,-66 4-15,0 0 0,41 32 16,-41-32-16,58 57 15,-58-57-15,66 50 16,-66-50-16,75 28 16,-75-28-16</inkml:trace>
  <inkml:trace contextRef="#ctx0" brushRef="#br0" timeOffset="6546.5444">8146 9931 0,'0'0'15,"0"0"-15,25 93 16,-25-93-16,33 126 0,-33-126 15,42 153-15,-42-153 16,49 159-16,-49-159 16,50 143-16,-50-143 15,0 0-15,41 103 0</inkml:trace>
  <inkml:trace contextRef="#ctx0" brushRef="#br0" timeOffset="6725.7975">8312 10522 0,'58'-5'15,"-58"5"-15,132-37 16,-132 37-16</inkml:trace>
  <inkml:trace contextRef="#ctx0" brushRef="#br0" timeOffset="7314.5271">8932 9694 0,'0'0'16,"0"0"-16,0 0 15,50 56-15,-50-56 0,66 89 16,-66-89-16,66 115 16,-66-115-16,66 145 15,-66-145-15,50 143 0,-50-143 16,41 140-16,-41-140 15,0 0-15,25 117 16,-25-117-16,0 0 16,0 0-16,0 0 0,0 0 15,25 79-15,-25-79 0,0 0 16,0 0-16,33-33 16,-33 33-16,33-83 15,-33 83-15,66-103 16,-66 103-16,74-94 0,-74 94 15,99-59-15,-99 59 16,100-24-16,-100 24 16,107 24-16,-107-24 15,108 59-15,-108-59 0,74 94 16,-74-94-16,41 106 16,-41-106-16,9 113 15,-9-113-15,-33 112 16,33-112-16,-58 97 0,58-97 15,-91 78-15,91-78 16,-133 43-16,133-43 16,-124 14-16,124-14 0,-124-9 15,124 9-15,0 0 16,-108-19-16,108 19 16</inkml:trace>
  <inkml:trace contextRef="#ctx0" brushRef="#br0" timeOffset="7749.057">8667 10499 0,'0'0'0,"0"0"0,0 0 15,0 0-15,0 0 16,0 0-16,-58 0 0,58 0 16,-74 0-16,74 0 15,-107 0-15,107 0 0,-141 0 16,141 0-16,-132 0 16,132 0-16,0 0 15,-124 4-15,124-4 16,0 0-16,0 0 0,-75 14 15,75-14-15</inkml:trace>
  <inkml:trace contextRef="#ctx0" brushRef="#br0" timeOffset="8500.7189">9668 9373 0,'0'0'0,"0"0"16,99 42-16,-99-42 15,157 75-15,-157-75 0,182 106 16,-182-106-16,199 145 15,-199-145-15,191 172 16,-191-172-16,132 190 16,-132-190-16,66 187 0,-66-187 15,17 172-15,-17-172 16,-25 139-16,25-139 16,-50 112-16,50-112 15,0 0-15,0 0 0,0 0 16,-58 78-16,58-78 15,-24 14-15</inkml:trace>
  <inkml:trace contextRef="#ctx0" brushRef="#br0" timeOffset="8736.5503">11289 9875 0,'0'0'0,"0"0"15,141-14-15,-141 14 16,174-9-16,-174 9 15</inkml:trace>
  <inkml:trace contextRef="#ctx0" brushRef="#br0" timeOffset="8950.7103">11289 10322 0,'0'0'0,"0"0"15,141-14-15,-141 14 16,190-18-16,-190 18 16,240-38-16</inkml:trace>
  <inkml:trace contextRef="#ctx0" brushRef="#br0" timeOffset="9276.3442">12588 9490 0,'0'0'0,"0"0"0,0 92 15,0-92-15,-9 117 16,9-117-16,0 162 16,0-162-16,0 181 15,0-181-15,0 173 0,0-173 16,0 0-16,0 149 15,0-149-15,0 0 16,25 78-16,-25-78 16,58-3-16,-58 3 0</inkml:trace>
  <inkml:trace contextRef="#ctx0" brushRef="#br0" timeOffset="9837.9286">13679 9406 0,'0'0'15,"0"0"-15,0 0 16,0 0-16,0 0 0,0 0 16,-74-19-16,74 19 15,-108 9-15,108-9 16,-132 14-16,132-14 15,0 0-15,-124 9 16,124-9-16,0 0 0,0 0 16,0 0-16,0 0 15,-108-4-15,108 4 0,0 0 16,-58 9-16,58-9 16,0 0-16,-41 41 15,41-41-15,0 0 16,-25 76-16,25-76 0,0 0 15,0 0-15,-16 88 16,16-88-16,0 0 16,16 84-16,-16-84 0,50 51 15,-50-51-15,107 14 16,-107-14-16,174-5 16,-174 5-16,182 9 15,-182-9-15,190 37 0,-190-37 16,141 71-16,-141-71 15,0 0-15,74 83 16,-74-83-16,17 98 16,-17-98-16,-33 93 0,33-93 15,-83 75-15,83-75 16,-108 60-16,108-60 16,-132 51-16,132-51 0,-149 32 15</inkml:trace>
  <inkml:trace contextRef="#ctx0" brushRef="#br0" timeOffset="21380.7997">5806 11104 0,'0'0'0,"0"0"15,50 14-15,-50-14 0,99 9 16,-99-9-16,133 9 16,-133-9-16,190 0 15,16 0-15,18 0 0,-224 0 16,215 0-16,16-4 15,1-1-15,-9 0 16,-16-4-16,8-5 16,0 5-16,8-5 15,0 0-15,0 10 0,17-1 16,-1 5-16,-15 0 16,-9 5-16,8-1 15,-223-4-15,207 9 16,-207-9-16,224 28 0,-224-28 15,207 19-15,-207-19 16</inkml:trace>
  <inkml:trace contextRef="#ctx0" brushRef="#br0" timeOffset="22012.0815">7642 11811 0,'0'0'0,"0"0"0,0 0 15,0 0-15,0-47 16,0 47-16,-25-74 16,25 74-16,-74-80 0,74 80 15,-116-46-15,116 46 16,-149-5-16,149 5 15,-165 61-15,165-61 16,-166 130-16,166-130 16,-99 158-16,99-158 0,-41 154 15,41-154-15,33 116 16,-33-116-16,83 79 16,-83-79-16,124 24 15,-124-24-15,149-28 0,-149 28 16,140-84-16,-140 84 15,124-107-15,-124 107 16,0 0-16,0 0 0,0 0 16,0 0-16,83-103 15,-83 103-15,0 0 16,58-55-16,-58 55 16,49 28-16,-49-28 0,42 107 15,-42-107-15,57 148 16,-57-148-16,67 135 15,-67-135-15,82 89 0,-82-89 16,83 9-16</inkml:trace>
  <inkml:trace contextRef="#ctx0" brushRef="#br0" timeOffset="22244.1804">8353 11681 0,'0'0'15,"8"27"-15,-8-27 16,17 89-16,-17-89 0,33 149 16,-33-149-16,25 190 15,-25-190-15,8 214 16,-8-214-16,0 0 15,8 149-15</inkml:trace>
  <inkml:trace contextRef="#ctx0" brushRef="#br0" timeOffset="22430.2877">8080 12164 0,'0'0'0,"0"0"16,66-5-16,-66 5 0,133 0 16,-133 0-16,190-4 15,-190 4-15,198-28 16,-198 28-16</inkml:trace>
  <inkml:trace contextRef="#ctx0" brushRef="#br0" timeOffset="22912.8588">9072 11401 0,'0'0'0,"0"0"16,17 70-16,-17-70 15,33 121-15,-33-121 16,33 172-16,-33-172 15,33 172-15,-33-172 16,0 0-16,0 0 0,0 0 16,0 0-16,0 0 15,0 0-15,33 145 0,-33-145 16,42 74-16,-42-74 16,49-9-16,-49 9 15,66-61-15,-66 61 16,83-55-16,-83 55 0,108-29 15,-108 29-15,115 29 16,-115-29-16,91 60 16,-91-60-16,58 88 0,-58-88 15,0 93-15,0-93 16,-49 93-16,49-93 16,-91 84-16,91-84 15,-116 56-15,116-56 0,-124 27 16,124-27-16,0 0 15,-108 10-15,108-10 16,-82-33-16,82 33 0,-58-60 16,58 60-16</inkml:trace>
  <inkml:trace contextRef="#ctx0" brushRef="#br0" timeOffset="23313.2321">12397 11058 0,'33'-15'0,"-33"15"0,125-36 15,-125 36-15,214-43 16,43 11-16,-1 13 15,-256 19-15,215-5 16,-215 5-16,207 10 16,-207-10-16,198 14 0,-198-14 15,149 9-15,-149-9 16,0 0-16</inkml:trace>
  <inkml:trace contextRef="#ctx0" brushRef="#br0" timeOffset="23848.061">13059 11676 0,'0'0'16,"0"0"-16,0-51 15,0 51-15,-17-56 16,17 56-16,-41-56 0,41 56 16,-74-28-16,74 28 15,-108 5-15,108-5 16,-132 60-16,132-60 15,-124 89-15,124-89 16,0 0-16,0 0 0,-91 111 16,91-111-16,0 0 15,-33 89-15,33-89 0,33 65 16,-33-65-16,91 14 16,-91-14-16,116-24 15,-116 24-15,0 0 16,107-61-16,-107 61 0,0 0 15,0 0-15,0 0 16,0 0-16,83-60 0,-83 60 16,66-18-16,-66 18 15,33 37-15,-33-37 16,16 89-16,-16-89 16,34 106-16,-34-106 0,49 89 15,-49-89-15,66 23 16</inkml:trace>
  <inkml:trace contextRef="#ctx0" brushRef="#br0" timeOffset="24101.4047">13497 11322 0,'0'0'16,"0"0"-16,25 70 15,-25-70-15,25 107 0,-25-107 16,8 149 0,-8-149-16,-8 163 0,8-163 15,0 0-15,-25 144 16,25-144-16</inkml:trace>
  <inkml:trace contextRef="#ctx0" brushRef="#br0" timeOffset="24289.4657">13290 11676 0,'0'0'0,"0"0"15,75 0-15,-75 0 0,132 9 16,-132-9-16,165 0 16,-165 0-16,149-14 15,-149 14-15</inkml:trace>
  <inkml:trace contextRef="#ctx0" brushRef="#br0" timeOffset="24767.203">14002 11099 0,'0'0'0,"8"28"16,-8-28-16,16 83 16,-16-83-16,25 131 15,-25-131-15,25 172 16,-25-172-16,0 177 15,0-177-15,0 0 0,0 0 16,0 0-16,0 0 16,0 143-16,0-143 0,0 0 15,0 0-15,0 0 16,8 80-16,-8-80 16,0 0-16,0 0 15,83-83-15,-83 83 0,74-98 16,-74 98-16,91-70 15,-91 70-15,108-14 16,-108 14-16,132 51 0,-132-51 16,99 102-16,-99-102 15,0 0-15,58 117 16,-58-117-16,0 115 16,0-115-16,-74 89 0,74-89 15,-116 70-15,116-70 16,-165 28-16,165-28 15,-174-9-15,174 9 0,-190-47 16</inkml:trace>
  <inkml:trace contextRef="#ctx0" brushRef="#br0" timeOffset="25384.4475">5210 9391 0,'0'0'16,"0"0"-16,108 10 16,33 22-16,49 28 15,-190-60-15,199 89 0,32 28 16,1 17-16,-26 1 15,-32-13-15,16 7 16,0 2-16,17-1 16,0-14-16,16 14 0,9 15 15,-1-6-15,-8-8 16,9 22-16,16 6 16,-16-11-16,-9 1 15,-8 5-15,-9-1 16,-24-18-16,-41-14 0,-141-121 15,132 135-15,-132-135 16</inkml:trace>
  <inkml:trace contextRef="#ctx0" brushRef="#br0" timeOffset="26120.2415">8386 13853 0,'0'0'0,"0"0"16,0 0-16,0 0 16,75-52-16,-75 52 0,132-51 15,-132 51-15,182-55 16,-182 55-16,190-23 15,-190 23-15,157 23 16,-157-23-16,141 60 0,-141-60 16,99 107-16,-99-107 15,83 145-15,-83-145 16,74 172-16,-74-172 16,91 194-16,-91-194 0,107 182 15,-107-182-15,124 135 16,-124-135-16,133 70 15</inkml:trace>
  <inkml:trace contextRef="#ctx0" brushRef="#br0" timeOffset="26420.3813">9883 13621 0,'0'0'0,"0"0"15,-83 46-15,83-46 16,-83 83-16,83-83 16,-132 136-16,132-136 15,-149 181-15,149-181 0,-157 205 16,157-205-16,-140 195 15,140-195-15,0 0 16,-91 144-16,91-144 16,-25 75-16,25-75 0,41 0 15</inkml:trace>
  <inkml:trace contextRef="#ctx0" brushRef="#br0" timeOffset="26653.9869">10263 14081 0,'0'0'0,"0"0"16,133-19-16,-133 19 15,199-13-15,-199 13 0,248-10 16,-248 10-16,223 0 16,-223 0-16</inkml:trace>
  <inkml:trace contextRef="#ctx0" brushRef="#br0" timeOffset="26872.0227">10537 14555 0,'0'0'16,"0"0"-16,0 0 16,50 0-16,-50 0 0,132 5 15,-132-5-15,207 13 16,-207-13-16,239 10 15</inkml:trace>
  <inkml:trace contextRef="#ctx0" brushRef="#br0" timeOffset="27238.5823">12265 13113 0,'0'0'0,"0"0"16,17 102-16,-17-102 16,16 164-16,9 36 15,-25-200-15,0 204 16,0-204-16,-8 182 0,8-182 16,0 0-16,-17 134 15,17-134-15,33 42 16,-33-42-16,66-60 0</inkml:trace>
  <inkml:trace contextRef="#ctx0" brushRef="#br0" timeOffset="27822.9319">13084 13141 0,'0'0'0,"0"0"16,-91-14-16,91 14 15,-116-5-15,116 5 16,-116 0-16,116 0 16,0 0-16,0 0 0,0 0 15,0 0-15,0 0 16,0 0-16,0 0 0,-99 14 15,99-14-15,0 0 16,-74 28-16,74-28 16,0 0-16,-33 47 0,33-47 15,0 0-15,-17 74 16,17-74-16,0 0 16,0 0-16,0 79 15,0-79-15,41 61 0,-41-61 16,100 37-16,-100-37 15,124 14-15,-124-14 16,165 14-16,-165-14 16,141 32-16,-141-32 0,107 57 15,-107-57-15,58 70 16,-58-70-16,8 83 16,-8-83-16,-41 93 0,41-93 15,-83 89-15,83-89 16,-99 87-16,99-87 15,-116 75-15,116-75 16,-132 65-16,132-65 0,-108 28 16,108-28-16,-74-9 15,74 9-15,-8-61 16,8 61-16,58-98 0</inkml:trace>
  <inkml:trace contextRef="#ctx0" brushRef="#br0" timeOffset="28194.8162">14307 13811 0,'0'0'0,"0"0"0,-49 47 16,49-47-16,-99 51 16,-50 19-16,-33-5 15,16-5-15,166-60 16,-181 69-16,-10 7 0,-15 7 16,206-83-16,-182 79 15,0 5-15,0 4 16,182-88-16,-157 89 15,157-89-15,-165 93 16,165-93-16,-149 88 0,149-88 16,-141 88-16,141-88 15,0 0-15,-107 70 16,107-70-16,-25 56 0,25-56 16</inkml:trace>
  <inkml:trace contextRef="#ctx0" brushRef="#br0" timeOffset="28708.0836">12877 15211 0,'0'0'0,"0"0"16,0 0-16,0 0 15,-41-41-15,41 41 16,-50-61-16,50 61 0,-91-56 16,91 56-16,-116-37 15,116 37-15,-132 14 16,132-14-16,-116 46 16,116-46-16,-99 84 15,99-84-15,-33 93 0,33-93 16,8 94-16,-8-94 15,50 78-15,-50-78 16,91 47-16,-91-47 0,99 18 16,-99-18-16,108-28 15,-108 28-15,0 0 16,115-60-16,-115 60 16,0 0-16,0 0 0,0 0 15,0 0-15,0 0 16,83-55-16,-83 55 15,33-10-15,-33 10 0,17 46 16,-17-46-16,8 98 16,-8-98-16,25 116 15,-25-116-15,49 98 16,-49-98-16,66 42 0,-66-42 16,91-29-16</inkml:trace>
  <inkml:trace contextRef="#ctx0" brushRef="#br0" timeOffset="28954.8055">13431 14872 0,'0'0'16,"0"0"-16,0 0 0,0 0 15,0 0-15,25 88 16,-25-88-16,25 121 16,-25-121-16,16 172 15,-16-172-15,8 195 0,-8-195 16,-16 182-16,16-182 16,0 0-16,0 0 15</inkml:trace>
  <inkml:trace contextRef="#ctx0" brushRef="#br0" timeOffset="29158.9902">13257 15355 0,'0'0'0,"0"0"16,0 0-16,124 5 15,-124-5-15,157 5 16,-157-5-16,158-10 16,-158 10-16,157-42 15</inkml:trace>
  <inkml:trace contextRef="#ctx0" brushRef="#br0" timeOffset="29676.4441">14068 14602 0,'0'0'0,"0"37"16,0-37-16,8 88 15,-8-88-15,25 149 0,-25-149 16,16 186-16,-16-186 15,17 196-15,-17-196 16,0 167-16,0-167 16,0 0-16,0 0 0,0 0 15,0 0-15,0 0 16,16 112-16,-16-112 0,25 18 16,-25-18-16,58-65 15,-58 65-15,91-111 16,-91 111-16,0 0 15,90-117-15,-90 117 0,108-74 16,-108 74-16,100-9 16,-100 9-16,91 65 15,-91-65-15,99 129 16,-99-129-16,58 168 0,-58-168 16,24 163-16,-24-163 15,-16 149-15,16-149 16,-58 102-16,58-102 15,-116 42-15,116-42 16,-115-9-16,115 9 0,-158-56 16,158 56-16,-148-93 15,148 93-15,0 0 16</inkml:trace>
  <inkml:trace contextRef="#ctx0" brushRef="#br0" timeOffset="67636.8204">16061 14941 0,'0'0'15,"0"0"-15,25 103 16,-25-103-16,25 116 0,-25-116 16,17 135-16,-17-135 15,0 130-15,0-130 16,-17 116-16,17-116 16,0 0-16,-33 93 0,33-93 15,-58 74-15,58-74 16,0 0-16,-66 65 0,66-65 15,0 0-15,-58 43 16,58-43-16</inkml:trace>
  <inkml:trace contextRef="#ctx0" brushRef="#br0" timeOffset="67977.5938">15797 14198 0,'0'0'0,"0"0"16,0 0-16,0 0 16,0 0-16,0 0 15,0 0-15,41 23 16,-41-23-16</inkml:trace>
  <inkml:trace contextRef="#ctx0" brushRef="#br0" timeOffset="69041.52">17930 14150 0,'-16'-27'0,"16"27"0,-42-61 16,42 61-16,-91-79 16,91 79-16,-99-46 0,99 46 15,-124-28-15,124 28 16,-141 23-16,141-23 16,-115 51-16,115-51 0,-91 84 15,91-84 1,-58 102-16,58-102 0,0 0 15,0 107-15,0-107 16,41 97-16,-41-97 16,99 80-16,-99-80 0,116 37 15,-116-37-15,124 0 16,-124 0-16,116-28 16,-116 28-16,83-60 0,-83 60 15,74-84-15,-74 84 16,50-88-16,-50 88 15,0 0-15,24-89 16,-24 89-16,0 0 16,0 0-16,0 0 0,0 0 15,9-65-15,-9 65 0,0 0 16,0 0-16,0 61 16,0-61-16,16 102 15,-16-102-15,42 121 16,-42-121-16,49 116 15,-49-116-15,66 97 0,-66-97 16,75 75-16,-75-75 16,74 28-16,-74-28 15,83-9-15</inkml:trace>
  <inkml:trace contextRef="#ctx0" brushRef="#br0" timeOffset="69361.727">18740 13844 0,'0'0'16,"0"0"-16,0 0 16,33 65-16,-33-65 0,34 102 15,-34-102-15,49 130 16,-49-130-16,41 140 16,-41-140-16,42 140 0,-42-140 15,25 129-15,-25-129 16,0 0-16,0 0 15</inkml:trace>
  <inkml:trace contextRef="#ctx0" brushRef="#br0" timeOffset="69574.0469">18567 14258 0,'0'0'0,"0"0"16,0 0-16,66 9 15,-66-9-15,124 28 0,-124-28 16,140 42-16,-140-42 16,158 36-16</inkml:trace>
  <inkml:trace contextRef="#ctx0" brushRef="#br0" timeOffset="70225.1973">19476 13579 0,'0'0'0,"0"0"0,0 0 15,17 65-15,-17-65 0,16 79 16,-16-79-16,17 121 16,-17-121-16,16 144 15,-16-144-15,25 159 16,-25-159-16,8 143 15,-8-143-15,0 0 0,0 0 16,0 0-16,0 0 16,0 0-16,9 108 15,-9-108-15,0 0 0,8 55 16,-8-55-16,33-5 16,-33 5-16,58-69 15,-58 69-15,74-84 16,-74 84-16,83-79 15,-83 79-15,74-51 0,-74 51 16,84-24-16,-84 24 16,83 14-16,-83-14 0,74 56 15,-74-56-15,50 84 16,-50-84-16,16 93 16,-16-93-16,-16 98 0,16-98 15,-33 83-15,33-83 16,-58 70-16,58-70 15,-91 42-15,91-42 16,-109 14-16,109-14 0,-107-5 16,107 5-16,-99-28 15,99 28-15,0 0 16,0 0-16,-91-51 0,91 51 16,-50-61-16,50 61 15,0-64-15,0 64 16</inkml:trace>
  <inkml:trace contextRef="#ctx0" brushRef="#br0" timeOffset="70615.288">20817 13955 0,'0'0'16,"0"0"-16,82-8 16,-82 8-16,100 0 15,-100 0-15,132 8 16,-132-8-16,149 18 0,-149-18 16,140 10-16,-140-10 15,0 0-15,133 5 16,-133-5-16,0 0 0,0 0 15</inkml:trace>
  <inkml:trace contextRef="#ctx0" brushRef="#br0" timeOffset="70894.7161">20850 14216 0,'0'0'0,"0"0"0,0 0 16,0 0-16,0 0 15,0 0-15,-33 42 16,33-42-16,41 28 0,-41-28 16,108 32-16,-108-32 15,148 42-15,-148-42 16,166 33-16,-166-33 15,140 14-15,-140-14 16,116-19-16,-116 19 0,75-47 16</inkml:trace>
  <inkml:trace contextRef="#ctx0" brushRef="#br0" timeOffset="71261.1922">21346 13573 0,'0'0'0,"0"0"16,0 0-16,-25 61 15,25-61-15,-33 75 0,33-75 16,-50 116-16,50-116 16,-74 140-16,74-140 15,-74 144-15,74-144 0,-66 144 16,66-144-16,-58 116 16,58-116-16,0 0 15,0 0-15,-33 84 16,33-84-16,8 46 0,-8-46 15,49 10-15</inkml:trace>
  <inkml:trace contextRef="#ctx0" brushRef="#br0" timeOffset="71761.6118">22173 13979 0,'0'0'0,"0"0"16,0 0-16,0 0 15,0 0-15,-42 42 16,42-42-16,-57 60 0,57-60 15,-50 84-15,50-84 16,-34 97-16,34-97 16,-7 111-16,7-111 15,32 108-15,-32-108 0,59 92 16,-59-92-16,91 80 16,-91-80-16,99 51 15,-99-51-15,99 23 0,-99-23 16,116-13-16,-116 13 15,91-47-15,-91 47 16,74-84-16,-74 84 16,50-102-16,-50 102 0,33-121 15,-33 121-15,-8-130 16,8 130-16,-42-131 16,42 131-16,-66-111 15,66 111-15,-91-89 16,91 89-16,-140-55 0,140 55 15,-133-19-15,133 19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15T16:45:57.4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34 3874 0,'0'0'0,"0"0"0,-33 14 16,33-14-16,-50 51 16,-24 52-16,74-103 0,-116 125 15,9 29-15,8-1 16,99-153-16,-100 163 16,9 28-16,17 14 15,74-205-15,-66 218 16,8 20-16,17 23 15,41-261-15,-17 250 0,25-8 16,34-18-16,-42-224 16,82 199-16,34-13 15,41-27-15,-157-159 0,0 0 16,166 135-16,32-10 0,-8-27 16,-190-98-16,182 70 15</inkml:trace>
  <inkml:trace contextRef="#ctx0" brushRef="#br0" timeOffset="514.2355">6625 4274 0,'99'47'16,"42"41"-16,-9 24 15,9 23-15,-141-135 0,132 158 16,0 37-16,9 19 15,-141-214-15,116 224 16,-9 22-16,-33 15 16,-74-261-16,42 256 15,-34 13-15,-33 6 0,-24-43 16,-18-32-16,-32-28 16,-8-18-16,107-154 15,-141 121-15,141-121 16</inkml:trace>
  <inkml:trace contextRef="#ctx0" brushRef="#br0" timeOffset="1115.6762">364 4814 0,'-25'14'0,"25"-14"15,-66 51-15,66-51 16,0 0-16,-83 93 0,83-93 16,-83 130-16,83-130 15,-66 144-15,66-144 16,-25 163-16,25-163 0,9 150 15,-9-150-15,49 116 16,-49-116-16,75 78 16,-75-78-16,99 24 0,-99-24 15,99-14-15,-99 14 16,108-64-16,-108 64 16,74-113-16</inkml:trace>
  <inkml:trace contextRef="#ctx0" brushRef="#br0" timeOffset="1366.959">521 5060 0,'0'0'15,"0"0"-15,0 0 16,58-37-16,-58 37 0,83-56 16,-83 56-16,108-65 15,-108 65-15,83-84 16,-83 84-16,57-93 16,-57 93-16,42-92 0</inkml:trace>
  <inkml:trace contextRef="#ctx0" brushRef="#br0" timeOffset="1850.6379">703 4359 0,'0'0'0,"0"0"15,0 0-15,17-43 16,-17 43-16,50-51 15,-50 51-15,91-51 16,-91 51-16,0 0 0,91-42 16,-91 42-16,0 0 15,74-9-15,-74 9 16,17 42-16,-17-42 0,0 0 16,-33 74-16,33-74 15,0 0-15,-75 80 16,75-80-16,0 0 15,0 0-15,0 0 0,-49 74 16,49-74-16,0 41 16,0-41-16,58 5 0,-58-5 15,99-9-15,-99 9 16,107-14-16,-107 14 16,0 0-16,99-5 15,-99 5-15,0 0 0,83 23 16,-83-23-16,0 0 15,50 65-15,-50-65 0,0 0 16,0 94-16,0-94 16,0 0-16,-33 101 15,33-101-15,-83 43 16,83-43-16</inkml:trace>
  <inkml:trace contextRef="#ctx0" brushRef="#br0" timeOffset="2151.3711">712 3739 0,'0'0'0,"0"0"15,58 0-15,-58 0 16,107 5-16,-107-5 0,166 33 16,-166-33-16,182 69 15,-182-69-15,190 121 16,-190-121-16,157 164 0,-157-164 16,107 190-16,-107-190 15,50 195-15,-50-195 16,-8 163-16,8-163 15</inkml:trace>
  <inkml:trace contextRef="#ctx0" brushRef="#br0" timeOffset="2518.6774">49 4474 0,'-8'47'15,"8"-47"-15,-33 112 0,33-112 16,-41 176-16,8 38 16,33-214-16,0 209 15,0-209-15,49 196 16,-49-196-16,100 182 16,-100-182-16,148 143 15,-148-143-15,182 103 0,-182-103 16,166 61-16</inkml:trace>
  <inkml:trace contextRef="#ctx0" brushRef="#br0" timeOffset="3336.6527">8477 5218 0,'-25'28'0,"25"-28"16,-66 98-16,-33 75 15,99-173-15,-83 200 0,17 18 16,25 6-16,41-224 15,-8 209-15,8-209 16,49 209-16,-49-209 16,91 191-16,-91-191 15,149 131-15,-149-131 0</inkml:trace>
  <inkml:trace contextRef="#ctx0" brushRef="#br0" timeOffset="3704.2375">9238 5432 0,'0'0'0,"0"0"16,91 43-16,-91-43 15,124 88-15,-124-88 16,149 139-16,-149-139 16,124 200-16,-124-200 0,66 238 15,-66-238-15,0 256 16,0-256-16,-50 232 15,50-232-15,-74 182 16,74-182-16,0 0 0,0 0 16,-58 92-16,58-92 15</inkml:trace>
  <inkml:trace contextRef="#ctx0" brushRef="#br0" timeOffset="3971.6631">10147 5418 0,'-33'33'16,"33"-33"-16,-66 108 15,-8 58-15,16 30 0,58-196 16,-33 196-16,33 4 16,0-200-16,16 185 15,-16-185-15,50 136 0,-50-136 16</inkml:trace>
  <inkml:trace contextRef="#ctx0" brushRef="#br0" timeOffset="4255.5415">10752 5773 0,'0'0'0,"0"0"16,-91 41-16,91-41 15,-83 79-15,83-79 16,-82 131-16,82-131 16,-66 176-16,66-176 15,-17 182-15,17-182 0,66 153 16,-66-153-16,108 84 16,-108-84-16,140 14 15,-140-14-15</inkml:trace>
  <inkml:trace contextRef="#ctx0" brushRef="#br0" timeOffset="4789.6867">11223 6340 0,'0'0'0,"0"0"0,91-9 16,-91 9-16,124-24 15,-124 24-15,133-41 0</inkml:trace>
  <inkml:trace contextRef="#ctx0" brushRef="#br0" timeOffset="5291.347">11835 5884 0,'0'0'0,"0"0"16,66-9-16,-66 9 16,83-5-16,-83 5 15,0 0-15,0 0 16,107 14-16,-107-14 0,0 0 15,67 37-15,-67-37 16,8 47-16,-8-47 16,-50 56-16,50-56 0,0 0 15,0 0-15,0 0 16,0 0-16,-66 46 16,66-46-16,-41 47 15,41-47-15,16 37 0,-16-37 16,75 46-16,-75-46 0,107 47 15,-107-47-15,116 55 16,-116-55-16,0 0 16,66 57-16,-66-57 15,0 0-15,8 69 16,-8-69-16,-41 74 0,41-74 16,0 0-16,-99 38 15,99-38-15,-108 0 16,108 0-16,-82-65 0,82 65 15</inkml:trace>
  <inkml:trace contextRef="#ctx0" brushRef="#br0" timeOffset="5608.4177">12067 5409 0,'41'5'0,"-41"-5"15,108 42-15,-108-42 0,181 94 16,-181-94-16,199 134 16,-199-134-16,190 186 15,-190-186-15,149 205 16,-149-205-16,66 200 15,-66-200-15,-17 191 0,17-191 16,-82 162-16,82-162 16,-99 126-16,99-126 15,0 0-15,-100 65 16,100-65-16,-66-9 0</inkml:trace>
  <inkml:trace contextRef="#ctx0" brushRef="#br0" timeOffset="7345.2157">3184 9610 0,'-66'-74'0,"66"74"16,-99-94-16,99 94 15,-108-74-15,108 74 0,-140-51 16,140 51-16,-124 0 15,124 0-15,-141 70 16,141-70-16,-99 126 0,99-126 16,-66 172-16,66-172 15,0 167-15,0-167 16,74 135-16,-74-135 16,116 88-16,-116-88 0,149 28 15,-149-28-15,157-18 16,-157 18-16,132-75 15,-132 75-15,100-116 16,-100 116-16,73-130 16,-73 130-16,0 0 0,0 0 15,0 0-15,0 0 16,34-122-16,-34 122 0,25-55 16,-25 55-16,25 28 15,-25-28-15,49 111 16,-49-111-16,66 168 15,-66-168-15,75 167 16,-75-167-16,0 0 0,107 126 16,-107-126-16,91 32 15,-91-32-15</inkml:trace>
  <inkml:trace contextRef="#ctx0" brushRef="#br0" timeOffset="7678.5397">4259 8699 0,'0'0'0,"0"0"15,-41 14-15,41-14 16,-58 46-16,58-46 16,-83 121-16,1 38 0,82-159 15,-67 200-15,67-200 16,-41 226-16,41-226 16,-16 229-16,16-229 15,33 205-15,-33-205 16,74 176-16,-74-176 0,124 135 15,-124-135-15,149 84 16,-149-84-16</inkml:trace>
  <inkml:trace contextRef="#ctx0" brushRef="#br0" timeOffset="8213.2402">4565 9117 0,'0'0'0,"0"0"16,0 0-16,41 74 16,-41-74-16,58 117 15,0 46-15,-58-163 0,58 186 16,-58-186-16,58 185 15,-58-185-15,50 168 16,-50-168-16,0 0 16,0 0-16,0 0 15,0 0-15,0 0 0,41 93 16,-41-93-16,41-4 16,-41 4-16,50-98 15,-50 98-15,66-136 0,-66 136 16,74-120-16,-74 120 15,91-60-15,-91 60 16,100-5-16,-100 5 16,82 46-16,-82-46 0,51 89 15,-51-89-15,0 130 16,0-130-16,-51 145 16,51-145-16,-82 149 0,82-149 15,-108 125-15,108-125 16,-99 75-16,99-75 15,-91 26-15,91-26 16,-83-26-16,83 26 0,-66-75 16,66 75-16,0-135 15</inkml:trace>
  <inkml:trace contextRef="#ctx0" brushRef="#br0" timeOffset="8396.886">5848 9968 0,'0'0'0,"0"0"0,107-14 16,-107 14-16,133-23 15,-133 23-15,165-32 0</inkml:trace>
  <inkml:trace contextRef="#ctx0" brushRef="#br0" timeOffset="8881.5607">6501 9280 0,'0'0'15,"0"0"-15,58-33 16,-58 33-16,91-14 0,-91 14 16,132 19-16,-132-19 15,149 56-15,-149-56 16,116 102-16,-116-102 16,82 131-16,-82-131 0,25 153 15,-25-153-15,-33 171 16,33-171-16,-74 168 15,74-168-15,-92 149 16,92-149-16,-107 98 16,107-98-16,0 0 0,-116 33 15,116-33-15,0 0 16,-90-28-16,90 28 16,-58-79-16,58 79 15,0-116-15,0 116 0,58-117 16,-58 117-16,124-79 15,-124 79-15,157-29 16,-157 29-16,148 29 0,-148-29 16,125 56-16,-125-56 15,90 83-15,-90-83 16,0 0-16,0 0 16,0 0-16,58 89 0,-58-89 15,33 42-15</inkml:trace>
  <inkml:trace contextRef="#ctx0" brushRef="#br0" timeOffset="9265.5846">7047 8810 0,'33'29'0,"-33"-29"15,107 78-15,50 47 16,-157-125-16,166 159 16,-166-159-16,149 186 15,-149-186-15,124 228 16,-124-228-16,74 232 0,-74-232 15,25 233-15,-25-233 16,-17 210-16,17-210 16,-41 175-16,41-175 0,-66 126 15,66-126-15,-75 84 16,75-84-16,0 0 16,0 0-16,-82 38 15,82-38-15,-42 0 0</inkml:trace>
  <inkml:trace contextRef="#ctx0" brushRef="#br0" timeOffset="9583.5933">8535 9665 0,'50'0'16,"-50"0"-16,132 0 15</inkml:trace>
  <inkml:trace contextRef="#ctx0" brushRef="#br0" timeOffset="9817.4356">8626 10159 0,'0'0'0,"0"0"0,149-19 15,-149 19-15,182-9 16,-182 9-16,223-9 16</inkml:trace>
  <inkml:trace contextRef="#ctx0" brushRef="#br0" timeOffset="11089.1427">9726 9396 0,'0'0'0,"0"0"16,66-51-16,-66 51 0,107-42 16,-107 42-16,116-32 15,-116 32-15,116-14 16,-116 14-16,99 33 0,-99-33 16,59 69-16,-59-69 15,50 112-15,-50-112 16,33 135-16,-33-135 15,41 130-15,-41-130 0,74 116 16,-74-116-16,100 93 16,-100-93-16,107 46 15,-107-46-15,108-9 16</inkml:trace>
  <inkml:trace contextRef="#ctx0" brushRef="#br0" timeOffset="11403.3871">10661 9239 0,'0'0'0,"0"0"0,0 0 15,-58 69-15,58-69 16,-66 88-16,66-88 0,-91 140 16,91-140-16,-91 172 15,91-172-15,-100 182 16,100-182-16,0 0 16,-75 157-16,75-157 0,-49 121 15,49-121-15,16 33 16,-16-33-16</inkml:trace>
  <inkml:trace contextRef="#ctx0" brushRef="#br0" timeOffset="11787.5549">11975 8550 0,'0'0'0,"0"0"16,-98 51-16,98-51 0,-108 89 15,108-89-15,-124 143 16,124-143-16,-116 191 16,17 18-16,99-209 15,-83 214-15,83-214 0,-24 205 16,24-205-16,16 209 16,-16-209-16,41 204 15,-41-204-15,83 206 16,-83-206-16,83 158 0</inkml:trace>
  <inkml:trace contextRef="#ctx0" brushRef="#br0" timeOffset="12321.8083">12216 9378 0,'0'0'0,"0"0"15,0 0-15,0 0 16,-58 28-16,58-28 16,-58 59-16,58-59 15,-66 80-15,66-80 0,-50 97 16,50-97-16,-25 99 16,25-99-16,16 92 15,-16-92-15,67 93 0,-67-93 16,91 80-16,-91-80 15,116 55-15,-116-55 16,132 19-16,-132-19 16,107-38-16,-107 38 0</inkml:trace>
  <inkml:trace contextRef="#ctx0" brushRef="#br0" timeOffset="12577.3507">12827 9717 0,'0'0'0,"0"0"16,75-4-16,-75 4 0,107 0 16,-107 0-16,124-10 15</inkml:trace>
  <inkml:trace contextRef="#ctx0" brushRef="#br0" timeOffset="13157.0195">13505 9219 0,'0'0'0,"0"0"0,75-32 16,-75 32-16,116-33 16,-116 33-16,124-9 15,-124 9-15,0 0 16,0 0-16,132 5 0,-132-5 16,66 37-16,-66-37 15,8 55-15,-8-55 16,-58 80-16,58-80 15,-82 79-15,82-79 0,0 0 16,-108 64-16,108-64 16,0 0-16,0 0 0,0 0 15,0 0-15,-58 48 16,58-48-16,0 0 16,0 0-16,83 32 0,-83-32 15,124 19-15,-124-19 16,124 18-16,-124-18 15,0 0-15,116 37 16,-116-37-16,66 61 0,-66-61 16,17 65-16,-17-65 15,-25 74-15,25-74 16,-66 80-16,66-80 0,-108 74 16,108-74-16,-107 66 15,107-66-15,-133 36 16,133-36-16,-82-10 15,82 10-15</inkml:trace>
  <inkml:trace contextRef="#ctx0" brushRef="#br0" timeOffset="13524.0018">13522 8554 0,'0'0'0,"0"0"16,124 33-16,33 22 15,42 25-15,-199-80 16,198 107-16,-9 42 16,2 18-16,-191-167 0,141 177 15,-141-177-15,116 195 16,-116-195-16,66 200 16,-66-200-16,0 191 15,0-191-15,-50 177 0,50-177 16,-124 157-16</inkml:trace>
  <inkml:trace contextRef="#ctx0" brushRef="#br0" timeOffset="17398.8352">4193 11499 0,'0'51'0,"0"-51"16,8 135-16,-8-135 0,9 196 16,-9-196-16,8 232 15,-8-232-15,16 214 16,-16-214-16,0 0 0,0 0 16,0 0-16,0 0 15,0 0-15,9 163 16,-9-163-16,16 69 0,-16-69 15,25-28-15,-25 28 16,74-98-16,-74 98 16,91-115-16,-91 115 15,116-98-15,-116 98 0,124-51 16,-124 51-16,124-5 16,-124 5-16,99 43 15,-99-43-15,75 83 16,-75-83-16,25 111 0,-25-111 15,-33 140-15,33-140 16,-91 135-16,91-135 16,-124 116-16,124-116 15,-149 84-15,149-84 16,-141 32-16,141-32 0,-116-4 16,116 4-16,-91-47 15,91 47-15,-24-88 16,24 88-16</inkml:trace>
  <inkml:trace contextRef="#ctx0" brushRef="#br0" timeOffset="17616.2709">5600 12369 0,'33'-5'0,"-33"5"0,99-28 16,-99 28-16</inkml:trace>
  <inkml:trace contextRef="#ctx0" brushRef="#br0" timeOffset="18174.9567">6369 11857 0,'0'0'0,"0"0"16,0 0-16,0 0 15,58-42-15,-58 42 0,90-28 16,-90 28-16,125-9 16,-125 9-16,132 23 15,-132-23-15,132 70 16,-132-70-16,99 98 0,-99-98 15,58 125-15,-58-125 16,8 149-16,-8-149 16,-33 158-16,33-158 0,-74 168 15,74-168-15,-99 130 16,99-130-16,-133 88 16,133-88-16,-107 38 15,107-38-15,-99-5 0,99 5 16,-83-41-16,83 41 15,-50-80-15,50 80 16,-16-107-16,16 107 16,33-98-16,-33 98 0,66-69 15,-66 69-15,116-14 16,-116 14-16,124 51 16,-124-51-16,141 97 15,-141-97-15,107 126 0,-107-126 16,0 0-16,0 0 15,91 130-15,-91-130 16,0 0-16</inkml:trace>
  <inkml:trace contextRef="#ctx0" brushRef="#br0" timeOffset="18567.7967">5889 12285 0,'0'0'0,"0"0"16,0 0-16,0 0 16,-58 0-16,58 0 0,-66 5 15,66-5-15,-99 14 16,99-14-16,0 0 15,-99 14-15,99-14 16,0 0-16,0 0 0,-67 18 16,67-18-16</inkml:trace>
  <inkml:trace contextRef="#ctx0" brushRef="#br0" timeOffset="19018.7533">7964 12187 0,'0'0'0,"0"0"15,0 0-15,133-9 16,-133 9-16,165 0 16,-165 0-16,207 9 0,-207-9 15,182-5-15,-182 5 16</inkml:trace>
  <inkml:trace contextRef="#ctx0" brushRef="#br0" timeOffset="19185.2101">8006 12694 0,'0'0'0,"0"0"0,107 5 15,50-5-15,-157 0 16,207-9-16,-207 9 16</inkml:trace>
  <inkml:trace contextRef="#ctx0" brushRef="#br0" timeOffset="19803.4422">9469 11959 0,'0'0'0,"0"0"0,0 0 16,0 0-16,0 0 16,0 0-16,42-32 15,-42 32-15,115-42 16,-115 42-16,158-46 0,-158 46 15,181-14-15,-181 14 16,149 28-16,-149-28 16,91 69-16,-91-69 0,33 117 15,-33-117-15,0 148 16,0-148-16,-8 159 16,8-159-16,8 158 0,-8-158 15,43 149-15,-43-149 16,91 106-16,-91-106 15,115 56-15,-115-56 16,124-4-16</inkml:trace>
  <inkml:trace contextRef="#ctx0" brushRef="#br0" timeOffset="20154.1698">10554 11881 0,'0'0'0,"0"0"15,-58 41-15,58-41 0,-91 79 16,91-79-16,-108 126 16,108-126-16,-125 172 15,125-172-15,-149 186 16,149-186-16,-124 181 0,124-181 16,0 0-16,0 0 15,-99 141-15,99-141 16,-16 55-16</inkml:trace>
  <inkml:trace contextRef="#ctx0" brushRef="#br0" timeOffset="20638.8736">11777 11169 0,'0'0'16,"0"0"-16,0 0 15,0 0-15,-49 70 16,49-70-16,-83 125 0,-16 38 15,99-163-15,-91 186 16,91-186-16,-108 205 16,108-205-16,-74 218 15,74-218-15,-58 219 0,58-219 16,-8 204-16,8-204 16,33 187-16,-33-187 15,66 139-15,-66-139 16</inkml:trace>
  <inkml:trace contextRef="#ctx0" brushRef="#br0" timeOffset="20992.2114">12141 11927 0,'0'0'0,"0"0"16,0 0-16,-50 23 15,50-23-15,-82 47 16,82-47-16,-99 84 15,99-84-15,-91 101 0,91-101 16,-42 103-16,42-103 16,0 102-16,0-102 15,58 94-15,-58-94 16,115 69-16,-115-69 0,150 23 16,-150-23-16</inkml:trace>
  <inkml:trace contextRef="#ctx0" brushRef="#br0" timeOffset="21223.7626">12455 12182 0,'0'0'16,"0"0"-16,0 0 16,108 5-16,-108-5 15,140 0-15,-140 0 0,166-14 16,-166 14-16</inkml:trace>
  <inkml:trace contextRef="#ctx0" brushRef="#br0" timeOffset="21740.8688">13075 11681 0,'0'0'16,"0"0"-16,0 0 15,50-28-15,-50 28 16,82-14-16,-82 14 0,125 9 16,-125-9-16,107 14 15,-107-14-15,0 0 16,66 37-16,-66-37 0,0 65 16,0-65-16,-49 66 15,49-66-15,0 0 0,0 0 16,-83 69-16,83-69 0,0 0 15,0 0-15,0 0 16,-74 70-16,74-70 16,-25 64-16,25-64 15,33 48-15,-33-48 0,83 32 16,-83-32-16,115 42 16,-115-42-16,108 42 15,-108-42-15,74 65 16,-74-65-16,17 65 0,-17-65 15,-25 65-15,25-65 16,-58 70-16,58-70 16,-83 46-16,83-46 0,-99 33 15,99-33-15,-74-23 16,74 23-16,-42-75 16</inkml:trace>
  <inkml:trace contextRef="#ctx0" brushRef="#br0" timeOffset="22125.4323">13266 11058 0,'0'0'16,"24"4"-16,-24-4 0,83 32 16,-83-32-16,165 79 15,-165-79-15,191 135 16,15 51-16,-206-186 16,166 200-16,-166-200 15,124 210-15,-124-210 0,41 209 16,-41-209-16,-16 191 15,16-191-15,-67 172 16,67-172-16,-115 154 16,115-154-16,-124 134 0,124-134 15,0 0-15,0 0 16,-116 93-16,116-93 16,-41 24-16</inkml:trace>
  <inkml:trace contextRef="#ctx0" brushRef="#br0" timeOffset="22548.7487">14878 13322 0,'-41'-4'0,"41"4"0,-141-10 16,-49-13-16,190 23 16,-223-23-16,-34 0 15,18-5-15,239 28 16,-215-10-16,-25-12 0,8 2 16,232 20-16,-231-23 15,-9-5-15,0 5 16,240 23-16,-231-23 15,-1 9-15,9-4 16,223 18-16,-223-5 0,-1 10 16,9 8-16,215-13 15,-190 5-15,190-5 16,-207 0-16,207 0 16,-198 9-16,198-9 15,-165 5-15,165-5 0,0 0 16,0 0-16,-101 4 15,101-4-15,0 0 16,0 0-16</inkml:trace>
  <inkml:trace contextRef="#ctx0" brushRef="#br0" timeOffset="23096.6131">12687 13765 0,'-17'-18'0,"17"18"15,-49-75-15,49 75 16,-100-85-16,100 85 16,-124-74-16,124 74 0,-157-28 15,157 28-15,-157 19 16,157-19-16,-149 60 16,149-60-16,-99 94 15,99-94-15,-41 102 0,41-102 16,33 102-16,-33-102 15,91 85-15,-91-85 16,149 60-16,-149-60 16,165 23-16,-165-23 0,165-32 15,-165 32-15,133-61 16,-133 61-16,0 0 16,0 0-16,0 0 15,0 0-15,0 0 0,99-79 16,-99 79-16,0 0 15,0 0-15,58-57 0,-58 57 16,58 15-16,-58-15 16,66 83-16,-66-83 15,83 135-15,-83-135 16,107 135-16</inkml:trace>
  <inkml:trace contextRef="#ctx0" brushRef="#br0" timeOffset="26433.7183">6402 14421 0,'0'0'15,"0"0"-15,0 0 16,25 78-16,-25-78 0,33 112 15,-33-112-15,41 162 16,-41-162-16,25 187 16,-25-187-16,16 187 15,-16-187-15,0 157 0,0-157 16,0 0-16,0 0 16,0 0-16,0 0 15,0 0-15,0 0 0,-8 121 16,8-121-16,17 33 15,-17-33-15,49-33 16,-49 33-16,75-78 16,-75 78-16,82-80 0,-82 80 15,116-42-15,-116 42 16,99-4-16,-99 4 16,108 46-16,-108-46 0,107 88 15,-107-88-15,66 121 16,-66-121-16,33 131 15,-33-131-15,-16 130 16,16-130-16,-58 102 16,58-102-16,-91 56 15,91-56-15,-107 27 0,107-27 16,-124-18-16,124 18 16,-133-37-16,133 37 15,-107-51-15,107 51 0,0 0 16,0 0-16,-99-65 15,99 65-15,-34-56 16,34 56-16,34-51 16</inkml:trace>
  <inkml:trace contextRef="#ctx0" brushRef="#br0" timeOffset="26750.5186">7692 15147 0,'0'0'0,"0"0"16,0 0-16,0 0 16,49 3-16,-49-3 15,108 10-15,-108-10 0,165 28 16,-165-28-16,190 37 16,-190-37-16,182 23 15</inkml:trace>
  <inkml:trace contextRef="#ctx0" brushRef="#br0" timeOffset="26970.7082">7824 15588 0,'0'0'0,"0"0"16,41 9-16,-41-9 0,108 10 16,-108-10-16,198 18 15,-198-18-15,223 19 16,-223-19-16</inkml:trace>
  <inkml:trace contextRef="#ctx0" brushRef="#br0" timeOffset="27686.1907">9519 14807 0,'0'0'0,"0"0"15,0 0-15,0 0 16,0 0-16,0 0 0,0 0 16,0 0-16,0 0 15,0 0-15,107 18 16,-107-18-16,141 19 15,-141-19-15,174 28 0,-174-28 16,140 51-16,-140-51 16,108 70-16,-108-70 15,41 88-15,-41-88 16,17 107-16,-17-107 0,0 116 16,0-116-16,8 121 15,-8-121-15,34 112 16,-34-112-16,74 84 15,-74-84-15,91 37 0,-91-37 16,133-24-16</inkml:trace>
  <inkml:trace contextRef="#ctx0" brushRef="#br0" timeOffset="27972.3079">10644 14899 0,'0'0'0,"0"0"16,-66 33-16,66-33 16,-99 66-16,99-66 15,-140 97-15,140-97 16,-150 130-16,150-130 15,-157 130-15,157-130 16,-124 126-16,124-126 0,0 0 16,-75 89-16,75-89 15,8 37-15,-8-37 16,108-19-16</inkml:trace>
  <inkml:trace contextRef="#ctx0" brushRef="#br0" timeOffset="28371.4691">11794 14593 0,'0'0'16,"0"0"-16,-58 51 15,58-51-15,-83 74 0,83-74 16,-107 126-16,107-126 15,-108 158-15,108-158 16,-99 186-16,99-186 16,-50 195-16,50-195 15,-16 190-15,16-190 16,25 174-16,-25-174 0,74 120 16,-74-120-16,116 55 15</inkml:trace>
  <inkml:trace contextRef="#ctx0" brushRef="#br0" timeOffset="28738.2517">12058 15076 0,'0'0'0,"0"0"0,0 0 16,0 0-16,0 0 16,-49 37-16,49-37 0,-66 66 15,66-66-15,-58 83 16,58-83-16,-42 93 15,42-93-15,0 98 0,0-98 16,42 84-16,-42-84 16,82 51-16,-82-51 15,124 23-15,-124-23 16,116-18-16,-116 18 0</inkml:trace>
  <inkml:trace contextRef="#ctx0" brushRef="#br0" timeOffset="28958.224">12414 15286 0,'0'0'0,"0"0"15,0 0-15,83 4 0,-83-4 16,124 14-16,-124-14 16,132 18-16,-132-18 15,132 5-15</inkml:trace>
  <inkml:trace contextRef="#ctx0" brushRef="#br0" timeOffset="29472.5586">12968 14941 0,'0'0'0,"0"0"0,0 0 15,0 0-15,0 0 16,0 0-16,99 14 15,-99-14-15,115 24 0,-115-24 16,0 0-16,0 0 16,125 28-16,-125-28 15,0 0-15,0 0 0,91 51 16,-91-51-16,16 55 16,-16-55-16,0 0 15,-41 60-15,41-60 16,0 0-16,0 0 0,-74 57 15,74-57-15,0 0 16,0 0-16,-50 37 16,50-37-16,0 0 0,0 0 15,50 65-15,-50-65 16,0 0-16,0 0 16,82 33-16,-82-33 15,0 0-15,58 46 0,-58-46 16,0 0-16,17 61 15,-17-61-15,-33 65 16,33-65-16,0 0 0,-66 60 16,66-60-16,0 0 15,-67 37-15,67-37 16,-24-23-16</inkml:trace>
  <inkml:trace contextRef="#ctx0" brushRef="#br0" timeOffset="29823.6372">13357 14569 0,'0'0'0,"0"0"15,0 0-15,49 38 16,-49-38-16,83 65 16,-83-65-16,124 116 15,-124-116-15,124 162 0,-124-162 16,83 177-16,-83-177 16,41 168-16,-41-168 15,-33 149-15,33-149 16,-58 126-16,58-126 15,-74 102-15,74-102 0,0 0 16,-75 83-16,75-83 16,0 0-16,-33 42 15</inkml:trace>
  <inkml:trace contextRef="#ctx0" brushRef="#br0" timeOffset="30244.3533">14208 16365 0,'-41'5'0,"41"-5"0,-124 5 16,124-5-16,-190 0 15,-58 0-15,8 0 16,240 0-16,-223-10 0,-9 1 16,17-9-1,215 18-15,-215-25 0,-16-7 16,-1 4-16,232 28 16,-231-19-16,-9 1 15,0 8-15,240 10 0,-215 0 16,-8 0-16,16 0 15,207 0-15,-174 0 16,174 0-16,-165 15 16,165-15-16,0 0 0,0 0 15,0 0-15,-133 9 16,133-9-16,-75 9 16,75-9-16,0 0 0</inkml:trace>
  <inkml:trace contextRef="#ctx0" brushRef="#br0" timeOffset="31494.0153">14828 15755 0,'0'0'0,"0"0"15,33 112-15,-33-112 16,42 139-16,-42-139 16,41 173-16,-41-173 15,41 182-15,-41-182 16,34 162-16,-34-162 0,0 0 16,33 112-16</inkml:trace>
  <inkml:trace contextRef="#ctx0" brushRef="#br0" timeOffset="31727.8131">14663 16104 0,'0'0'0,"0"0"15,0 0-15,0 0 16,66 14-16,-66-14 0,124 19 16,-124-19-16,166 18 15,-166-18-15,182 0 16,-182 0-16</inkml:trace>
  <inkml:trace contextRef="#ctx0" brushRef="#br0" timeOffset="32312.4127">15722 15573 0,'0'0'0,"0"0"15,58 0-15,-58 0 16,99 0-16,-99 0 0,125 15 16,-125-15-16,132 46 15,-132-46-15,116 74 16,-116-74-16,99 108 16,-99-108-16,49 125 0,-49-125 15,17 140-15,-17-140 16,-17 149-16,17-149 15,-41 149-15,41-149 16,-83 144-16,83-144 0,-99 121 16,99-121-16,-99 75 15,99-75-15,0 0 16,-116 22-16,116-22 16,-83-46-16,83 46 0,-66-83 15,66 83-15,0 0 16,-26-107-16,26 107 15,10-103-15,-10 103 16,0 0-16,49-80 0,-49 80 16,83-46-16,-83 46 15,116 0-15,-116 0 16,116 46-16,-116-46 16,91 62-16,-91-62 0,0 0 15,82 65-15,-82-65 16,0 0-16,50 51 15,-50-51-15,49 41 16,-49-41-16,58 24 0</inkml:trace>
  <inkml:trace contextRef="#ctx0" brushRef="#br0" timeOffset="32747.7169">17153 16481 0,'0'0'0,"0"0"0,-17 103 15,17-103-15,-8 106 16,8-106-16,0 140 15,0-140-15,-17 154 16,17-154-16,-33 149 0,33-149 16,-41 121-16,41-121 15,-58 87-15,58-87 16,0 0-16,0 0 16,-58 48-16,58-48 0,0 0 15</inkml:trace>
  <inkml:trace contextRef="#ctx0" brushRef="#br0" timeOffset="33461.2094">16913 15773 0,'0'0'0,"0"0"16,0 0-16,0 0 15,0 0-15,0 0 0,0 0 16,0 0-16,0 0 16,0 0-16,0 0 15,0 0-15,-41-8 0,41 8 16,-33 32-16,33-32 16,0 0-16,-9 61 15,9-61-15,0 0 16,9 74-16,-9-74 0,0 0 15,41 47-15,-41-47 16,0 0-16,66 23 16,-66-23-16,0 0 0,0 0 15,0 0-15,58-5 16,-58 5-16,0 0 16,0 0-16,0 0 0,33-32 15,-33 32-15,0 0 16,-25-38-16,25 38 15,0 0-15,0 0 0,0 0 16,-42-28-16,42 28 16,0 0-16,-24 9 15,24-9-15,0 0 16,0 0-16,0 39 0,0-39 16,0 0-16,41 23 15,-41-23-15,0 0 16,0 0-16,0 0 0,34-5 15,-34 5-15,0 0 16,8-33-16,-8 33 16,0 0-16,-42-37 15,42 37-15,0 0 0</inkml:trace>
  <inkml:trace contextRef="#ctx0" brushRef="#br0" timeOffset="46641.4198">18443 15341 0,'0'0'0,"0"0"15,0 0-15,0 0 16,0 0-16,0 0 16,-50 24-16,50-24 0,-74 42 15,74-42-15,-117 69 16,117-69-16,-148 103 16,148-103-16,-124 116 15,124-116-15,-74 121 16,74-121-16,-33 125 0,33-125 15,41 121-15,-41-121 16,99 111-16,-99-111 16,141 94-16,-141-94 15,157 61-15,-157-61 0,124 23 16,-124-23-16,0 0 16,107-18-16,-107 18 15,0 0-15,66-52 0,-66 52 16</inkml:trace>
  <inkml:trace contextRef="#ctx0" brushRef="#br0" timeOffset="46958.5903">18922 15522 0,'0'0'0,"0"0"16,66 19-16,-66-19 15,124 10-15,-124-10 0,141 14 16,-141-14-16,0 0 16,0 0-16,132 14 15,-132-14-15</inkml:trace>
  <inkml:trace contextRef="#ctx0" brushRef="#br0" timeOffset="47175.3806">18864 15890 0,'0'0'16,"0"0"-16,0 0 0,83 0 15,-83 0-15,132 5 16,-132-5-16,182 37 15,-182-37-15,207 38 16,-207-38-16</inkml:trace>
  <inkml:trace contextRef="#ctx0" brushRef="#br0" timeOffset="47926.882">19807 14998 0,'0'0'0,"0"0"15,0 0-15,0 0 16,58 18-16,-58-18 16,100 23-16,-100-23 15,132 23-15,-132-23 16,133 42-16,-133-42 0,0 0 16,99 56-16,-99-56 15,0 0-15,41 70 16,-41-70-16,-25 60 0,25-60 15,-66 57-15,66-57 16,-107 36-16,107-36 16,0 0-16,0 0 0,0 0 15,0 0-15,0 0 16,-83 28-16,83-28 16,-49 14-16,49-14 0,0 0 15,0 0-15,107 28 16,-107-28-16,132 37 15,-132-37-15,141 70 16,-141-70-16,116 93 0,-116-93 16,91 102-16,-91-102 15,41 98-15,-41-98 16,-8 98-16,8-98 0,-50 79 16,50-79-16,-99 60 15,99-60-15,-132 47 16,132-47-16,-166 14 15,166-14-15,-140-24 16,140 24-16</inkml:trace>
  <inkml:trace contextRef="#ctx0" brushRef="#br0" timeOffset="73558.7197">12464 16965 0,'0'0'15,"0"0"-15,0 0 16,0 0-16,0 0 0,0 0 16,0 0-16,0 0 15,0 0-15,0 0 16,0 0-16,0 0 0,0 0 15,0 0-15,24-27 16,-24 27-16,-24-52 31,24 52-31,-50-51 0,50 51 0,-74-42 0,74 42 16,-100-19-16,100 19 16,-99 5-16,99-5 15,-91 19-15,91-19 16,0 0-16,-83 51 0,83-51 15,-49 70-15,49-70 16,0 0-16,-8 88 16,8-88-16,24 88 0,-24-88 15,58 79-15,-58-79 16,0 0-16,83 52 16,-83-52-16,0 0 15,83 28-15,-83-28 0,0 0 16,82-5-16,-82 5 15,0 0-15,91-28 16,-91 28-16,0 0 0,66-65 16,-66 65-16,42-84 15,-42 84-15,0 0 16,16-88-16,-16 88 0,0 0 16,0 0-16,-16-89 15,16 89-15,0 0 16,0 0-16,0 0 15,0 0-15,0 0 0,0 0 16,0 0-16,0 0 16,0 0-16,0 0 0,-17-65 15,17 65-15,0 0 16,0 0-16,0 0 16,0 0-16,0 0 0,0 0 15,-16-41-15,16 41 16,0 0-16,0 0 15,0 0-15,0 0 0,16 46 16,-16-46-16,50 74 16,-50-74-16,0 0 15,66 70-15,-66-70 16,0 0-16,0 0 0,83 65 16,-83-65-16,0 0 15,0 0-15,0 0 0,0 0 16,0 0-16,0 0 15,0 0-15,0 0 0,58 56 16,-58-56-16,0 0 16,0 0-16,0 0 0,0 0 15,0 0-15,0 0 16,0 0-16,0 0 16,0 0-16,0 0 0,41 33 15,-41-33-15,0 0 16,0 0-16,0 0 0,0 0 15,33 23-15,-33-23 16,0 0-16,0 0 16</inkml:trace>
  <inkml:trace contextRef="#ctx0" brushRef="#br0" timeOffset="75000.4192">21189 16248 0,'0'0'0,"0"0"0,0 0 15,0 0-15,0 0 0,0 56 16,0-56-16,0 71 15,0-71-15,0 92 16,0-92-16,-17 94 16,17-94-16,0 0 0,-24 93 15,24-93-15,0 0 16,-42 84-16,42-84 16,0 0-16,-33 51 0,33-51 15</inkml:trace>
  <inkml:trace contextRef="#ctx0" brushRef="#br0" timeOffset="75720.7">22115 15751 0,'0'0'16,"0"0"-16,-58-56 15,58 56-15,-58-56 0,58 56 16,-82-66-16,82 66 16,-91-46-16,91 46 15,-124-28-15,124 28 0,-100 10 16,100-10-16,-99 46 16,99-46-16,-66 66 15,66-66-15,-33 78 16,33-78-16,8 89 0,-8-89 15,33 88-15,-33-88 16,75 79-16,-75-79 16,91 51-16,-91-51 0,91 38 15,-91-38-15,82-5 16,-82 5-16,0 0 16,83-37-16,-83 37 15,0 0-15,66-65 0,-66 65 16,0 0-16,50-89 15,-50 89-15,0 0 16,0 0-16,0 0 0,0 0 16,32-88-16,-32 88 15,0 0-15,0 0 16,17-52-16,-17 52 0,25 19 16,-25-19-16,50 56 15,-50-56-15,58 98 16,-58-98-16,66 89 15,-66-89-15,0 0 0,58 69 16,-58-69-16,57 18 16,-57-18-16,67-13 15,-67 13-15,66-56 0,-66 56 16</inkml:trace>
  <inkml:trace contextRef="#ctx0" brushRef="#br0" timeOffset="75999.909">22437 15407 0,'0'0'0,"0"0"0,42 18 16,-42-18-16,74 9 16,-74-9-16,116 14 15,-116-14-15,124 14 0,-124-14 16,0 0-16,116 14 16,-116-14-16,0 0 15</inkml:trace>
  <inkml:trace contextRef="#ctx0" brushRef="#br0" timeOffset="76302.8904">22520 15770 0,'0'0'0,"0"0"15,0 0-15,33 32 0,-33-32 16,83 37-16,-83-37 16,140 33-16,-140-33 15,124 27-15,-124-27 16,0 0-16,108 9 0,-108-9 15,0 0-15,99-18 16,-99 18-16</inkml:trace>
  <inkml:trace contextRef="#ctx0" brushRef="#br0" timeOffset="76637.45">22917 15081 0,'0'0'0,"0"0"16,0 0-16,-25 60 15,25-60-15,-8 61 0,8-61 16,-8 97-16,8-97 15,-33 108-15,33-108 16,-42 130-16,42-130 0,-49 125 16,49-125-16,-58 131 15,58-131-15,-58 115 16,58-115-16,0 0 0,0 0 16,-33 98-16,33-98 15,16 61-15,-16-61 16</inkml:trace>
  <inkml:trace contextRef="#ctx0" brushRef="#br0" timeOffset="77153.6959">23521 15448 0,'0'0'0,"0"0"0,0 0 16,0 0-16,-33 42 15,33-42-15,-34 57 0,34-57 16,-41 83-16,41-83 15,-16 97-15,16-97 16,0 0-16,8 103 16,-8-103-16,49 92 0,-49-92 15,83 66-15,-83-66 16,99 46-16,-99-46 16,0 0-16,100 14 0,-100-14 15,107-23-15,-107 23 16,99-60-16,-99 60 15,66-89-15,-66 89 0,25-103 16,-25 103-16,0-111 16,0 111-16,-33-111 15,33 111-15,-83-103 16,83 103-16,-99-75 16,99 75-16,-140-32 15,140 32-15,-166 6 0,166-6 16,0 0-16</inkml:trace>
  <inkml:trace contextRef="#ctx0" brushRef="#br0" timeOffset="90179.1693">19418 15160 0,'0'0'15,"0"0"-15,-33 79 16,33-79-16,-49 111 0,49-111 16,-50 154-16,50-154 15,-50 191-15,50-191 16,-66 223-16,66-223 15,-82 219-15,82-219 16,-91 210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15T16:47:48.3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86 4163 0,'-25'14'16,"25"-14"-16,-66 65 15,66-65-15,-74 117 16,0 63-16,-1 25 16,75-205-16,-50 213 0,9 48 15,8 20-15,33-281 16,-33 269-16,25 10 16,16-14-16,-8-265 0,41 233 15,42-10-15,49-18 16,-132-205-16,149 190 15,50-31-15,-1-43 16</inkml:trace>
  <inkml:trace contextRef="#ctx0" brushRef="#br0" timeOffset="551.6816">9163 4391 0,'25'18'15,"-25"-18"-15,91 65 16,50 70-16,24 23 16,-24 6-16,-141-164 0,124 171 15,-9 15-15,-24 5 16,-91-191-16,50 191 16,-50-191-16,17 209 15,-17-209-15,-42 238 0,42-238 16,-82 233-16,82-233 15,-116 213-15,116-213 16,-124 172-16,124-172 16,0 0-16,-99 116 0,99-116 15,-58 38-15</inkml:trace>
  <inkml:trace contextRef="#ctx0" brushRef="#br0" timeOffset="1086.4425">10926 4763 0,'-17'-19'16,"17"19"-16,-58-61 0,58 61 16,-108-60-16,108 60 15,-115-41-15,115 41 16,-132 9-16,132-9 0,-141 60 16,141-60-16,-100 102 15,100-102-15,0 0 16,-58 117-16,58-117 15,0 0-15,0 107 0,0-107 16,74 56-16,-74-56 16,125 9-16,-125-9 15,166-42-15,-166 42 0,132-69 16,-132 69-16,0 0 16,0 0-16,0 0 15,0 0-15,116-80 0,-116 80 16,0 0-16,66-33 15,-66 33-15,25 28 16,-25-28-16,8 98 16,-8-98-16,0 139 0,0-139 15,0 149-15,0-149 16,0 0-16,25 107 16,-25-107-16,50 38 15,-50-38-15</inkml:trace>
  <inkml:trace contextRef="#ctx0" brushRef="#br0" timeOffset="1319.1563">11488 5307 0,'0'0'0,"-33"9"15,33-9-15,-124 18 16,124-18-16,-174 48 0,-49 21 15,8 11-15,215-80 16,-174 79-16,174-79 16,-157 74-16,157-74 0,0 0 15,0 0-15,-91 69 16,91-69-16,0 0 16,0 0-16</inkml:trace>
  <inkml:trace contextRef="#ctx0" brushRef="#br0" timeOffset="1854.4902">11513 5559 0,'0'0'0,"0"0"16,0 0-16,0 0 16,0 0-16,0 0 0,0 0 15,0 0-15,74 46 16,-74-46-16,-58 56 15,58-56-15,-116 32 16,116-32-16,-148 28 16,148-28-16,-133 19 0,133-19 15,0 0-15,-115 10 16,115-10-16,0 0 16,0 0-16,0 0 0,0 0 15,0 0-15,-67-10 16,67 10-16,0 0 15,-49 5-15,49-5 0,0 0 16,0 0-16,0 0 16,-25 28-16,25-28 0,0 0 15,0 41-15,0-41 16,50 28-16,-50-28 16,107 14-16,-107-14 15,157 5-15,-157-5 0,149 5 16,-149-5-16,132 18 15,-132-18-15,91 51 16,-91-51-16,50 75 0,-50-75 16,8 92-16,-8-92 15,-41 98-15,41-98 16,-83 93-16,83-93 16,-140 70-16,140-70 15,-182 51-15,182-51 0,-224 10 16,224-10-16</inkml:trace>
  <inkml:trace contextRef="#ctx0" brushRef="#br0" timeOffset="3057.7129">1373 4982 0,'-16'-25'0,"16"25"0,-50-36 16,50 36-16,-107-38 15,107 38-15,-108-9 0,108 9 16,-115 33-16,115-33 16,0 0-16,-91 75 0,91-75 15,-67 134-15,67-134 16,-16 149-16,16-149 0,16 135 16,-16-135-16,0 0 15,58 75-15,-58-75 16,91 14-16,-91-14 15,116-52-15,-116 52 16,99-98-16,-99 98 0,66-107 16,-66 107-16,0 0 15,0 0-15,0 0 16,0 0-16,50-88 0,-50 88 16,8-28-16,-8 28 15,-8 47-15,8-47 16,0 107-16,0-107 0,0 158 15,0-158-15,17 173 16,-17-173-16,24 149 16,-24-149-16,0 0 15,33 101-15,-33-101 0,42 33 16</inkml:trace>
  <inkml:trace contextRef="#ctx0" brushRef="#br0" timeOffset="3279.9082">1489 6005 0,'0'0'0,"-41"9"16,41-9-16,-108 28 15,108-28-15,-157 51 16,157-51-16,-173 57 15,173-57-15,-157 50 0,157-50 16,0 0-16,0 0 16,-116 38-16,116-38 15</inkml:trace>
  <inkml:trace contextRef="#ctx0" brushRef="#br0" timeOffset="3858.2137">1605 6438 0,'0'0'16,"0"0"-16,0 0 16,-58 4-16,58-4 0,-83 9 15,83-9-15,-99 15 16,99-15-16,-116 33 15,116-33-15,0 0 16,-107 18-16,107-18 0,0 0 16,0 0-16,0 0 15,0 0-15,-99 18 16,99-18-16,0 0 16,-75 24-16,75-24 0,0 0 15,-41 46-15,41-46 16,0 0-16,0 0 15,0 0-15,0 0 0,-17 60 16,17-60-16,0 0 16,0 0-16,17 66 0,-17-66 15,66 19-15,-66-19 16,108-15-16,-108 15 16,132-28-16,-132 28 15,140-5-15,-140 5 16,100 33-16,-100-33 15,0 0-15,66 65 0,-66-65 16,8 99-16,-8-99 16,-33 115-16,33-115 15,-74 117-15,74-117 0,-108 97 16,108-97-16,-149 71 16,149-71-16,-140 41 15,140-41-15,0 0 0,-108 14 16</inkml:trace>
  <inkml:trace contextRef="#ctx0" brushRef="#br0" timeOffset="4526.3548">2572 8685 0,'-33'-10'0,"33"10"16,-115-14-16,115 14 15,-149 24-15,149-24 16,-149 56-16,149-56 15,-91 106-15,91-106 0,-41 140 16,41-140-16,24 121 16,-24-121-16,67 83 15,-67-83-15,99 38 16,-99-38-16,132-5 0,-132 5 16,132-56-16,-132 56 15,124-93-15,-124 93 16,0 0-16,0 0 0,0 0 15,0 0-15,0 0 16,83-88-16,-83 88 16,41-51-16,-41 51 15,0 0-15,0 0 0,9 139 16,-9-139-16,0 164 16,0-164-16,8 203 15,-8-203-15,16 197 16,-16-197-16,17 152 0,-17-152 15,0 0-15,25 99 16,-25-99-16,33 18 16</inkml:trace>
  <inkml:trace contextRef="#ctx0" brushRef="#br0" timeOffset="4827.0547">3490 10001 0,'0'0'16,"0"0"-16,0 0 0,-66 9 16,66-9-16,-91 0 15,91 0-15,-132 5 16,132-5-16,-174 0 15,174 0-15,-173-5 0,173 5 16,-182-4-16,182 4 16,-166 4-16,166-4 15,0 0-15,-116 19 0,116-19 16,-49 32-16,49-32 16,16 24-16</inkml:trace>
  <inkml:trace contextRef="#ctx0" brushRef="#br0" timeOffset="5412.2421">3498 10462 0,'0'0'0,"0"0"0,0 0 15,0 0-15,-82 13 16,82-13-16,-116-4 15,116 4-15,-165-6 16,165 6-16,-191-8 0,191 8 16,-173-15-16,173 15 15,0 0-15,0 0 16,0 0-16,0 0 0,-124-3 16,124 3-16,0 0 15,0 0-15,0 0 0,0 0 16,0 0-16,-75-6 15,75 6-15,-41 29 16,41-29-16,-25 55 0,25-55 16,0 0-16,-8 84 15,8-84-15,0 0 16,0 0-16,25 79 16,-25-79-16,0 0 0,41 51 15,-41-51-15,91 14 16,-91-14-16,149-14 15,-149 14-15,182-9 0,-182 9 16,173 18-16,-173-18 16,124 56-16,-124-56 15,67 94-15,-67-94 16,16 117-16,-16-117 0,-33 125 16,33-125-16,-83 130 15,83-130-15,-115 111 16,115-111-16,-149 85 15,149-85-15,-149 36 0,149-36 16,-149-4-16,149 4 16,-99-75-16,99 75 15,-41-121-15</inkml:trace>
  <inkml:trace contextRef="#ctx0" brushRef="#br0" timeOffset="5828.4522">4697 9447 0,'0'0'0,"0"0"16,0 0-16,-74 18 15,74-18-15,-99 61 0,99-61 16,-133 126-16,133-126 16,-148 187-16,148-187 15,-116 208-15,116-208 16,-58 200-16,58-200 0,17 163 15,-17-163-15,74 116 16,-74-116-16,132 75 16,-132-75-16,199 28 15,-199-28-15,231-15 0,-231 15 16,207-32-16,-207 32 16,0 0-16,149-60 15</inkml:trace>
  <inkml:trace contextRef="#ctx0" brushRef="#br0" timeOffset="6086.2659">5616 9903 0,'0'0'15,"0"0"-15,99-9 16,-99 9-16,149-23 0,-149 23 16,190-10-16,-190 10 15,0 0-15</inkml:trace>
  <inkml:trace contextRef="#ctx0" brushRef="#br0" timeOffset="6279.8378">5649 10382 0,'0'0'16,"33"0"-16,83-9 15,-116 9-15,174-9 0,-174 9 16,223-24-16,-223 24 16,223-32-16</inkml:trace>
  <inkml:trace contextRef="#ctx0" brushRef="#br0" timeOffset="6764.2016">8047 9382 0,'0'0'0,"0"0"0,0 0 16,0-37-16,0 37 0,-58-37 15,58 37-15,-107-37 16,107 37-16,-141-29 16,141 29-16,-173-9 15,173 9-15,0 0 0,-141 9 16,141-9-16,0 0 15,-124 38-15,124-38 16,-58 70-16,58-70 16,-8 102-16,8-102 0,25 121 15,-25-121-15,41 135 16,-41-135-16,58 157 16,-58-157-16,66 164 15,-66-164-15,50 172 0,-50-172 16,8 149-16,-8-149 15,0 0-15,-17 112 16,17-112-16</inkml:trace>
  <inkml:trace contextRef="#ctx0" brushRef="#br0" timeOffset="6957.3607">6989 10015 0,'0'0'0,"0"0"16,0 0-16,91-9 15,-91 9-15,157-24 16,-157 24-16,207-14 16,-207 14-16,223-14 0,-223 14 15</inkml:trace>
  <inkml:trace contextRef="#ctx0" brushRef="#br0" timeOffset="7164.8393">8229 9945 0,'0'0'0,"0"0"0,124 0 16,-124 0-16,174-5 16,-174 5-16,215-9 15,-215 9-15</inkml:trace>
  <inkml:trace contextRef="#ctx0" brushRef="#br0" timeOffset="7665.645">9172 9280 0,'0'0'0,"0"0"0,107-47 15,-107 47-15,115-9 16,-115 9-16,0 0 15,125 9-15,-125-9 16,99 57-16,-99-57 0,25 88 16,-25-88-16,-33 97 15,33-97-15,-75 103 16,75-103-16,0 0 0,0 0 16,-74 74-16,74-74 15,0 0-15,-41 56 16,41-56-16,25 33 15,-25-33-15,82 27 0,-82-27 16,133 28-16,-133-28 16,0 0-16,132 46 15,-132-46-15,107 75 0,-107-75 16,42 98-16,-42-98 16,-25 111-16,25-111 15,-91 107-15,91-107 16,-116 89-16,116-89 0,-124 65 15,124-65-15,0 0 16,-116 14-16,116-14 16,-58-61-16,58 61 0</inkml:trace>
  <inkml:trace contextRef="#ctx0" brushRef="#br0" timeOffset="8166.8483">10048 9233 0,'0'0'0,"0"0"0,50-42 16,-50 42-16,107-41 15,-107 41-15,158-14 16,-158 14-16,199 42 15,-199-42-15,165 83 0,-165-83 16,132 121-16,-132-121 16,50 140-16,-50-140 15,-16 158-15,16-158 16,-67 159-16,67-159 0,-115 152 16,115-152-16,-141 126 15,141-126-15,-157 84 16,157-84-16,0 0 15,-132 32-15,132-32 0,0 0 16,0 0-16,-101-18 16,101 18-16,-49-51 15,49 51-15,49-84 16,-49 84-16,101-74 0,-101 74 16,140-38-16,-140 38 15,157 5-15,-157-5 16,141 46-16,-141-46 15,124 94-15,-124-94 0,99 116 16,-99-116-16,75 121 16,-75-121-16,57 89 15</inkml:trace>
  <inkml:trace contextRef="#ctx0" brushRef="#br0" timeOffset="8801.3659">8733 10810 0,'0'0'0,"0"0"15,25 103-15,-25-103 0,42 158 16,-42-158-16,41 214 16,-41-214-16,33 228 15,-33-228-15,0 0 16,0 0-16</inkml:trace>
  <inkml:trace contextRef="#ctx0" brushRef="#br0" timeOffset="9001.8226">8419 11382 0,'0'0'16,"0"0"-16,0 0 15,66-23-15,58-4 0,50 8 16,-174 19-16,174-23 15,-174 23-15,157-51 16</inkml:trace>
  <inkml:trace contextRef="#ctx0" brushRef="#br0" timeOffset="9469.0418">9337 10791 0,'0'0'0,"0"0"0,57-32 16,-57 32-16,108-28 15,-108 28-15,141-18 16,-141 18-16,0 0 16,0 0-16,124 0 15,-124 0-15,74 32 0,-74-32 16,0 56-16,0-56 15,-57 64-15,57-64 16,-100 71-16,100-71 0,0 0 16,-99 71-16,99-71 15,0 0-15,-66 64 16,66-64-16,16 65 16,-16-65-16,100 56 0,-100-56 15,149 66-15,-149-66 16,165 60-16,-165-60 15,124 74-15,-124-74 0,0 0 16,66 84-16,-66-84 16,-8 88-16,8-88 15,-75 84-15,75-84 16,-107 65-16,107-65 0,-132 46 16,132-46-16,0 0 15,-91 0-15,91 0 16</inkml:trace>
  <inkml:trace contextRef="#ctx0" brushRef="#br0" timeOffset="9947.5787">10330 10796 0,'0'0'16,"0"0"-16,58-51 16,-58 51-16,108-37 0,-108 37 15,157 0-15,-157 0 16,182 51-16,-182-51 16,157 106-16,-157-106 15,107 150-15,-107-150 0,42 163 16,-42-163-16,-25 163 15,25-163-15,-83 140 16,83-140-16,-107 92 16,107-92-16,-116 47 0,116-47 15,-116 5-15,116-5 16,0 0-16,-91-38 16,91 38-16,-49-60 0,49 60 15,0 0-15,-9-74 16,9 74-16,50-75 15,-50 75-15,99-46 0,-99 46 16,149-10-16,-149 10 16,157 51-16,-157-51 15,157 98-15,-157-98 16,132 136-16,-132-136 0,0 0 16,0 0-16</inkml:trace>
  <inkml:trace contextRef="#ctx0" brushRef="#br0" timeOffset="10705.2299">3689 11987 0,'0'0'15,"0"0"-15,0 126 0,0-126 16,24 149-16,-24-149 16,42 186-16,-42-186 15,33 195-15,-33-195 0,0 0 16,33 130-16,-33-130 16,8 28-16,-8-28 15</inkml:trace>
  <inkml:trace contextRef="#ctx0" brushRef="#br0" timeOffset="10888.9956">3465 12555 0,'0'0'0,"0"0"16,0 0-16,0 0 15,91 4-15,-91-4 16,157-13-16,-157 13 0,199-33 15,-199 33-15,198-51 16,-198 51-16</inkml:trace>
  <inkml:trace contextRef="#ctx0" brushRef="#br0" timeOffset="11390.4771">4251 11876 0,'0'0'0,"0"0"0,0 0 15,41-28-15,-41 28 16,82-28-16,-82 28 16,100-13-16,-100 13 0,0 0 15,99 13-15,-99-13 16,58 46-16,-58-46 15,0 61-15,0-61 16,-41 80-16,41-80 0,-66 74 16,66-74-16,0 0 15,-66 69-15,66-69 16,0 0-16,0 0 16,-33 47-16,33-47 0,24 56 15,-24-56-15,100 55 16,-100-55-16,140 61 15,-140-61-15,124 61 16,-124-61-16,66 74 16,-66-74-16,9 78 0,-9-78 15,-34 80-15,34-80 16,-74 79-16,74-79 16,-83 70-16,83-70 0,-99 32 15,99-32-15,-66-28 16,66 28-16,-33-93 15,33 93-15,25-140 16,-25 140-16</inkml:trace>
  <inkml:trace contextRef="#ctx0" brushRef="#br0" timeOffset="11826.2275">5061 11894 0,'0'0'0,"0"0"16,0 0-16,0 0 16,58-13-16,-58 13 15,108-5-15,-108 5 16,140 9-16,-140-9 0,133 47 16,-133-47-16,108 88 15,-108-88-15,58 126 16,-58-126-16,16 144 15,-16-144-15,-24 158 0,24-158 16,-67 139-16,67-139 16,-91 112-16,91-112 15,-92 51-15,92-51 16,0 0-16,-90 5 0,90-5 16,0 0-16,-75-47 15,75 47-15,0 0 16,-25-78-16,25 78 0,58-80 15,-58 80-15,91-51 16,-91 51-16,117 0 16,-117 0-16,132 51 15,-132-51-15,99 93 16,-99-93-16,0 0 0,0 0 16,67 107-16,-67-107 15</inkml:trace>
  <inkml:trace contextRef="#ctx0" brushRef="#br0" timeOffset="12547.5648">3118 13839 0,'0'0'0,"0"0"15,0 0-15,0 0 16,17-56-16,-17 56 16,-17-88-16,17 88 15,-49-103-15,49 103 0,-91-93 16,91 93-16,-116-46 15,116 46-15,-133 13 16,133-13-16,-115 80 0,115-80 16,-75 121-16,75-121 15,-33 126-15,33-126 16,42 116-16,-42-116 16,82 92-16,-82-92 0,133 61 15,-133-61-15,165 14 16,-165-14-16,132-27 15,-132 27-15,0 0 0,0 0 16,0 0-16,0 0 16,107-56-16,-107 56 15,0 0-15,42-33 0,-42 33 16,0 0-16,0 0 16,-8 135-16,8-135 15,-17 163-15,17-163 16,-17 200-16,17-200 0,-8 195 15,8-195-15,-8 163 16,8-163-16,0 0 16,0 0-16,0 0 0,0 111 15,0-111-15,0 0 16</inkml:trace>
  <inkml:trace contextRef="#ctx0" brushRef="#br0" timeOffset="12893.0298">3862 14430 0,'0'0'0,"0"0"0,0 0 15,-41 56-15,41-56 16,-91 69-16,91-69 15,-124 103-15,124-103 0,-165 125 16,-26 5-16,191-130 16,-190 126-16,190-126 15,-173 108-15,173-108 16,-174 97-16,174-97 0,-132 78 16,132-78-16,0 0 15,0 0-15,0 0 16,-75 43-16,75-43 0,0 0 15,0 0-15,133-56 16,-133 56-16,165-70 16</inkml:trace>
  <inkml:trace contextRef="#ctx0" brushRef="#br0" timeOffset="13460.8295">3837 14998 0,'0'0'0,"0"0"0,-82 13 16,82-13-16,-99 5 15,99-5-15,-100-5 16,100 5-16,0 0 0,0 0 16,-107-4-16,107 4 15,0 0-15,0 0 16,0 0-16,-99 0 0,99 0 15,-67 18-15,67-18 16,0 0-16,-66 37 16,66-37-16,0 0 15,-41 51-15,41-51 0,0 0 16,-34 75-16,34-75 16,0 0-16,0 60 15,0-60-15,51 33 16,-51-33-16,90 9 0,-90-9 15,133-9-15,-133 9 16,165-5-16,-165 5 16,132 28-16,-132-28 0,108 66 15,-108-66-15,41 92 16,-41-92-16,0 108 16,0-108-16,-49 111 15,49-111-15,-91 112 0,91-112 16,-116 97-16,116-97 15,-124 80-15,124-80 16,-132 36-16,132-36 16,0 0-16,-116 0 0,116 0 15,-67-55-15,67 55 16,-8-103-16,8 103 16,67-140-16,57 2 15</inkml:trace>
  <inkml:trace contextRef="#ctx0" brushRef="#br0" timeOffset="13861.8014">4945 14486 0,'0'0'16,"0"0"-16,0 0 15,-57 18-15,57-18 0,-91 46 16,91-46-16,-108 89 16,108-89-16,-140 126 15,140-126-15,-100 158 16,100-158-16,-66 153 0,66-153 15,-25 135-15,25-135 16,41 121-16,-41-121 16,100 98-16,-100-98 15,174 88-15,-174-88 16,190 52-16,-190-52 0,190 9 16,-190-9-16,132-19 15,-132 19-15,0 0 16,99-51-16</inkml:trace>
  <inkml:trace contextRef="#ctx0" brushRef="#br0" timeOffset="18677.8533">6129 14341 0,'0'0'16,"0"0"-16,0 0 0,16 103 31,-16-103-31,17 106 0,-17-106 0,16 136 15,-16-136-15,25 158 16,-25-158-16,25 167 16,-25-167-16,17 168 0,-17-168 15,0 0-15,0 0 16,16 111-16</inkml:trace>
  <inkml:trace contextRef="#ctx0" brushRef="#br0" timeOffset="18905.5013">6021 14965 0,'0'0'0,"0"0"15,0 0-15,67-5 16,-67 5-16,124-23 0,-124 23 15,140-14-15,-140 14 16,132-28-16,-132 28 16,133-33-16</inkml:trace>
  <inkml:trace contextRef="#ctx0" brushRef="#br0" timeOffset="19456.6415">6906 14173 0,'0'0'0,"0"0"0,0 0 16,83-36-16,-83 36 15,124-38-15,-124 38 16,132-9-16,-132 9 0,0 0 15,124 19-15,-124-19 16,0 0-16,99 60 16,-99-60-16,17 70 15,-17-70-15,-50 70 0,50-70 16,-82 74-16,82-74 16,-91 65-16,91-65 15,0 0-15,0 0 16,-75 51-16,75-51 0,-33 56 15,33-56-15,33 43 16,-33-43-16,83 41 16,-83-41-16,124 47 15,-124-47-15,141 69 16,-141-69-16,107 89 0,-107-89 16,83 106-16,-83-106 15,8 98-15,-8-98 16,-41 99-16,41-99 0,-83 83 15,83-83-15,-99 74 16,99-74-16,-124 61 16,124-61-16,-108 42 15,108-42-15,-91 23 0,91-23 16,-41-28-16,41 28 16,16-75-16</inkml:trace>
  <inkml:trace contextRef="#ctx0" brushRef="#br0" timeOffset="20024.7408">7931 14249 0,'0'0'0,"0"0"15,0 0-15,0 0 16,58-38-16,-58 38 16,91-18-16,-91 18 15,124 14-15,-124-14 0,133 69 16,-133-69-16,115 117 16,-115-117-16,83 154 15,-83-154-15,50 167 16,-50-167-16,0 172 0,0-172 15,-50 172-15,50-172 16,-66 149-16,66-149 16,-91 120-16,91-120 15,-124 61-15,124-61 16,0 0-16,-108 14 0,108-14 16,-91-37-16,91 37 15,-49-84-15,49 84 16,25-111-16,-25 111 0,66-112 15,-66 112-15,99-89 16,-99 89-16,99-46 16,-99 46-16,0 0 15,99-19-15,-99 19 16,91 28-16,-91-28 0,75 51 16,-75-51-16,66 70 15,-66-70-15,66 84 16,-66-84-16,58 84 0,-58-84 15,0 0-15,74 51 16,-74-51-16,83 0 16,-83 0-16</inkml:trace>
  <inkml:trace contextRef="#ctx0" brushRef="#br0" timeOffset="20274.0678">9279 14537 0,'0'0'0,"33"-5"0,-33 5 16,0 0-16,108 0 0,-108 0 15,157 15-15,-157-15 16,0 0-16,157 22 0,-157-22 16,0 0-16</inkml:trace>
  <inkml:trace contextRef="#ctx0" brushRef="#br0" timeOffset="20468.9201">9354 14960 0,'0'0'0,"0"0"0,0 0 16,124 13-16,-124-13 16,148 20-16,-148-20 15,158 5-15,-158-5 16</inkml:trace>
  <inkml:trace contextRef="#ctx0" brushRef="#br0" timeOffset="21044.6191">11413 13983 0,'0'0'0,"0"0"15,0 0-15,-90-23 16,90 23-16,-108-23 16,108 23-16,-141-28 0,141 28 15,-148-10-15,148 10 16,-133-4-16,133 4 16,0 0-16,-124 4 15,124-4-15,0 0 0,-74 15 16,74-15-16,0 0 15,-33 46-15,33-46 16,8 89-16,-8-89 0,33 116 16,-33-116-16,41 139 15,-41-139-15,34 158 16,-34-158-16,41 172 16,-41-172-16,24 173 0,-24-173 15,24 191-15,-24-191 16,26 190-16,-26-190 15,0 182-15,0-182 0,0 0 16,0 0-16,-8 129 16,8-129-16,-18 38 15,18-38-15,0-70 16</inkml:trace>
  <inkml:trace contextRef="#ctx0" brushRef="#br0" timeOffset="21276.6648">10537 14923 0,'0'0'15,"0"0"-15,0 0 16,83-24-16,-83 24 0,173-23 15,75 19-15,-248 4 16,257 14-16,-257-14 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15T16:48:48.3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85 7047 0,'0'0'0,"0"0"15,-8 78-15,8-78 16,0 103-16,0-103 0,8 145 15,-8-145-15,0 176 16,0-176-16,-8 186 16,8-186-16,0 0 0,0 0 15,0 0-15,0 0 16,-8 172-16,8-172 16,0 0-16,0 103 0,0-103 15,0 0-15,0 0 16,0-145-16,0 145 15,8-200-15,-8 200 16,25-232-16,-25 232 0,25-219 16,-25 219-16,41-167 15,-41 167-15,0 0 16,0 0-16,0 0 16,0 0-16,0 0 0,33-107 15,-33 107-15,41-23 16,-41 23-16,50 56 15,-50-56-15,58 134 0,-58-134 16,58 177-16,-58-177 16,58 186-16,-58-186 15,82 181-15,-82-181 16,83 163-16,-83-163 0,0 0 16,66 131-16,-66-131 15,0 0-15,33 78 16,-33-78-16,0 0 0</inkml:trace>
  <inkml:trace contextRef="#ctx0" brushRef="#br0" timeOffset="224.7788">1853 7707 0,'0'0'0,"0"0"16,66-28-16,-66 28 16,132-41-16,-132 41 0,182-28 15,-182 28-15,199-10 16,-199 10-16,190 10 16,-190-10-16</inkml:trace>
  <inkml:trace contextRef="#ctx0" brushRef="#br0" timeOffset="498.2144">3027 8206 0,'-33'9'0,"33"-9"0,-91 9 16,91-9-16,-165 18 16,165-18-16,-182 25 15,182-25-15,-199 32 0,199-32 16,-173 27-16,173-27 16,-157 33-16,157-33 15,0 0-15,0 0 0,-116 33 16,116-33-16</inkml:trace>
  <inkml:trace contextRef="#ctx0" brushRef="#br0" timeOffset="1060.7135">2250 8810 0,'0'0'16,"0"0"-16,0 0 16,0 0-16,33-51 15,-33 51-15,66-51 0,-66 51 16,108-51-16,-108 51 16,124-24-16,-124 24 15,124 9-15,-124-9 16,91 57-16,-91-57 0,82 92 15,-82-92-15,33 131 16,-33-131-16,0 171 16,0-171-16,-33 192 0,33-192 15,-91 186-15,91-186 16,-99 144-16,99-144 16,-124 88-16,124-88 15,-140 33-15,140-33 0,-124-10 16,124 10-16,-124-61 15,124 61-15,-91-87 16,91 87-16,0 0 0,-50-103 16,50 103-1,25-88-15,-25 88 0,82-65 16,-82 65-16,141-14 16,-141 14-16,149 33 15,-149-33-15,140 78 16,-140-78-16,124 112 0,-124-112 15,100 126-15,-100-126 16,0 0-16,107 107 16,-107-107-16,83 32 0,-83-32 15</inkml:trace>
  <inkml:trace contextRef="#ctx0" brushRef="#br0" timeOffset="1343.7117">3556 8261 0,'0'0'0,"0"0"16,116-28-16,-116 28 15,174-23-15,-174 23 16,173-18-16,-173 18 0,157-10 16,-157 10-16</inkml:trace>
  <inkml:trace contextRef="#ctx0" brushRef="#br0" timeOffset="1544.5471">3747 8722 0,'24'-9'0,"-24"9"15,116-20-15,-116 20 16,190-18-16,-190 18 0,215-33 16</inkml:trace>
  <inkml:trace contextRef="#ctx0" brushRef="#br0" timeOffset="2796.7073">5484 8899 0,'0'0'15,"0"0"-15,66-84 16,-66 84-16,108-116 0,-108 116 15,115-149-15,-115 149 16,124-163-16,-124 163 16,108-172-16,-108 172 15,66-173-15,-66 173 0,33-143 16,-33 143-16,0 0 16,8-117-16,-8 117 15,0 0-15,-24-83 16,24 83-16,0 0 0,-50-43 15,50 43-15,-66 14 16,66-14-16,-66 79 16,66-79-16,-58 140 15,58-140-15,-17 176 0,17-176 16,25 215-16,-25-215 16,50 210-16,-50-210 15,66 190-15,-66-190 0,66 153 16,-66-153-16,58 121 15,-58-121-15,0 0 16,41 79-16,-41-79 0,17 38 16,-17-38-16</inkml:trace>
  <inkml:trace contextRef="#ctx0" brushRef="#br0" timeOffset="3615.2571">6319 8415 0,'0'0'0,"0"0"15,8 75-15,-8-75 16,25 92-16,-25-92 0,33 126 16,-33-126-16,0 0 0,42 131 15,-42-131-15,0 0 16,49 115-16,-49-115 15,0 0-15,58 65 0,-58-65 16,50 10-16,-50-10 0,49-51 16,-49 51-1,33-98-15,-33 98 0,25-126 16,-25 126-16,0 0 16,0 0-16,0 0 15,0 0-15,0 0 0,8-112 16,-8 112-16,9-46 15,-9 46-15,8 28 16,-8-28-16,16 98 16,-16-98-16,34 135 0,-34-135 15,57 134-15,-57-134 16,0 0-16,58 89 16,-58-89-16,74 37 15,-74-37-15,75-14 0,-75 14 16,66-64-16,-66 64 15,58-94-15,-58 94 16,17-116-16,-17 116 0,0-121 16,0 121-16,0 0 15,-25-107-15,25 107 16,0 0-16,-33-88 0,33 88 16,0 0-16,0 0 15,0 0-15,0 0 0,0 0 16,0 0-16,0 0 0,-58-66 15,58 66-15,0 0 16,-25-32-16,25 32 16,25-23-16,-25 23 0,83-14 15,-83 14-15,115 0 16,-115 0-16,116-5 16,-116 5-16,0 0 0,116 0 15,-116 0-15</inkml:trace>
  <inkml:trace contextRef="#ctx0" brushRef="#br0" timeOffset="4066.0211">8345 7963 0,'0'0'15,"0"0"-15,0 0 16,0 0-16,0 0 0,0 0 16,41 60-16,-41-60 15,42 99-15,-42-99 16,41 139-16,-41-139 0,41 168 15,-41-168-15,25 167 16,-25-167-16,0 0 16,0 0-16,33 130 15,-33-130-15,8 70 0</inkml:trace>
  <inkml:trace contextRef="#ctx0" brushRef="#br0" timeOffset="4249.8997">8171 8526 0,'0'0'0,"0"0"0,0 0 16,58-27-16,-58 27 16,116-42-16,-116 42 0,149-42 15,-149 42-15,157-51 16,-157 51-16</inkml:trace>
  <inkml:trace contextRef="#ctx0" brushRef="#br0" timeOffset="4801.0116">9089 8913 0,'25'-20'0,"-25"20"16,91-74-16,-91 74 15,140-111-15,-140 111 16,149-144-16,-149 144 15,141-154-15,-141 154 0,99-168 16,-99 168-16,58-158 16,-58 158-16,25-144 15,-25 144-15,-9-121 16,9 121-16,-24-97 16,24 97-16,0 0 0,-42-66 15,42 66-15,0 0 16,-66-23-16,66 23 15,-83 9-15,83-9 0,-91 65 16,91-65-16,-74 107 16,74-107-16,-50 149 15,50-149-15,-16 177 16,16-177-16,16 196 0,-16-196 16,42 195-16,-42-195 15,58 182-15,-58-182 16,49 148-16,-49-148 0,0 0 15,0 0-15,58 117 16,-58-117-16,0 0 16,50 61-16,-50-61 15</inkml:trace>
  <inkml:trace contextRef="#ctx0" brushRef="#br0" timeOffset="5894.2567">10247 7699 0,'0'0'0,"0"0"0,0 0 16,8 92-16,-8-92 15,8 112-15,-8-112 0,18 153 16,-18-153-16,8 196 15,-8-196-15,8 209 16,-8-209-16,8 214 16,-8-214-16,0 182 0,0-182 15,0 0-15,0 0 16,0 0-16,0 0 16,0 139-16,0-139 0,0 0 15,0 0-15,0 0 16,0 75-16,0-75 0,0 0 15,0 0-15,-8-154 16,8 154-16,0-158 16,0 158-16,25-153 0,-25 153 15,41-131-15,-41 131 16,0 0-16,67-93 0,-67 93 16,90-46-16,-90 46 15,83 0-15,-83 0 0,75 51 16,-75-51-16,57 88 15,-57-88-15,58 107 16,-58-107-16,42 131 0,-42-131 16,33 134-16,-33-134 15,33 140-15,-33-140 16,0 0-16,25 103 16,-25-103-16,0 0 0,0 0 15,0 0-15,0 0 0,0 0 16,0 0-16,0 0 15,16 60-15,-16-60 16</inkml:trace>
  <inkml:trace contextRef="#ctx0" brushRef="#br0" timeOffset="6437.7828">11786 8042 0,'0'0'0,"0"0"16,0 0-16,16 80 15,-16-80-15,17 97 16,-17-97-16,16 140 15,-16-140-15,17 163 0,-17-163 16,25 168-16,-25-168 16,0 0-16,0 0 15,16 134-15,-16-134 0</inkml:trace>
  <inkml:trace contextRef="#ctx0" brushRef="#br0" timeOffset="6654.3279">11571 8419 0,'0'0'16,"0"0"-16,99-4 15,-99 4-15,149-5 16,-149 5-16,165 0 0,-165 0 15,165 0-15,-165 0 16,133-14-16</inkml:trace>
  <inkml:trace contextRef="#ctx0" brushRef="#br0" timeOffset="8007.3577">12869 8290 0,'0'0'0,"0"0"16,0 0-16,0 0 16,0 0-16,0 0 15,0 0-15,0 0 16,16 46-16,-16-46 0,25 88 15,-25-88-15,33 126 16,-33-126-16,41 143 16,-41-143-16,42 140 0,-42-140 15,0 0-15,58 103 16,-58-103-16,0 0 16,49 51-16,-49-51 0,66-14 15,-66 14-15,58-74 16,-58 74-16,42-117 15,-42 117-15,16-140 16,-16 140-16,0 0 0,8-129 16,-8 129-16,0 0 15,0 0-15,0 0 0,0-98 16,0 98-16,0 0 16,0 0-16,0 0 15,0 0-15,0 130 0,0-130 16,25 145-16,-25-145 15,66 149-15,-66-149 16,100 120-16,-100-120 16,124 93-16,-124-93 0,107 47 15,-107-47-15,0 0 16,108-6-16,-108 6 16,91-54-16,-91 54 0,58-85 15,-58 85-15,33-93 16,-33 93-16,0-102 15,0 102-15,-33-84 16,33 84-16,0 0 0,-58-79 16,58 79-16,0 0 15,-75-65-15,75 65 16,0 0-16,0 0 0,0 0 16,0 0-16,0 0 15,0 0-15,0 0 0,-82-41 16,82 41-16,0 0 15,0 0-15,-25-38 16,25 38-16,16-33 0,-16 33 16,83-9-16,-83 9 15,99-4-15,-99 4 16,108 0-16,-108 0 16,115 4-16,-115-4 0,100 5 15,-100-5-15,0 0 16,82-5-16,-82 5 0</inkml:trace>
  <inkml:trace contextRef="#ctx0" brushRef="#br0" timeOffset="8808.5917">14655 7693 0,'0'0'0,"0"0"0,0 0 16,-9 75-16,9-75 16,9 116-16,-9-116 15,8 149-15,-8-149 0,17 182 16,-17-182-16,41 186 15,-41-186-15,41 186 16,-41-186-16,33 163 16,-33-163-16,0 0 0,0 0 15,0 0-15,0 0 16,25 130-16,-25-130 16,0 0-16,0 0 0,8 70 15,-8-70-15,0 0 16,0 0-16,25-117 15,-25 117-15,17-140 16,-17 140-16,24-148 0,-24 148 16,42-130-16,-42 130 15,0 0-15,49-93 16,-49 93-16,83-42 0,-83 42 16,100 13-16,-100-13 15,83 66-15,-83-66 16,83 108-16,-83-108 15,74 139-15,-74-139 0,42 130 16,-42-130-16,0 0 16,24 121-16,-24-121 15,0 0-15</inkml:trace>
  <inkml:trace contextRef="#ctx0" brushRef="#br0" timeOffset="11630.7604">8089 10126 0,'33'-9'0,"-33"9"15,91-14-15,-91 14 0,132-13 16,-132 13-16,124-25 15</inkml:trace>
  <inkml:trace contextRef="#ctx0" brushRef="#br0" timeOffset="12132.2903">8717 10633 0,'0'0'16,"0"0"-16,41-9 0,-41 9 16,75-28-16,-75 28 15,115-60-15,-115 60 16,133-94-16,-133 94 15,115-116-15,-115 116 0,108-130 16,-108 130-16,58-144 16,-58 144-16,32-121 15,-32 121-15,0 0 0,9-107 16,-9 107-16,0 0 16,0 0-16,0 0 15,-16-70-15,16 70 0,-42-18 16,42 18-16,-66 42 15,66-42-15,-74 87 16,74-87-16,-58 141 16,58-141-16,-33 162 0,33-162 15,0 172-15,0-172 16,25 168-16,-25-168 16,49 131-16,-49-131 15,75 106-15,-75-106 0,0 0 16,66 69-16,-66-69 15</inkml:trace>
  <inkml:trace contextRef="#ctx0" brushRef="#br0" timeOffset="12684.1417">9850 9741 0,'0'37'16,"0"-37"-16,24 107 15,-24-107-15,17 162 0,-17-162 16,17 205-16,-17-205 16,16 213-16,-16-213 15,17 168-15,-17-168 0,0 0 16,0 0-16,0 0 16,0 0-16,8 126 0,-8-126 15,0 0-15,8 42 16,-8-42-16,25-42 15,-25 42-15,50-112 16,-50 112-16,57-139 0,-57 139 16,67-140-16,-67 140 15,0 0-15,82-103 16,-82 103-16,0 0 0,84-50 16,-84 50-16,74 18 15,-74-18-15,67 70 16,-67-70-16,57 107 15,-57-107-15,25 126 0,-25-126 16,0 129-16,0-129 16,0 0-16,-16 103 15</inkml:trace>
  <inkml:trace contextRef="#ctx0" brushRef="#br0" timeOffset="13259.0035">1878 10633 0,'0'0'0,"0"0"16,57-28-16,-57 28 16,100-27-16,-100 27 15,124-19-15,-124 19 0,0 0 16,141-23-16,-141 23 15</inkml:trace>
  <inkml:trace contextRef="#ctx0" brushRef="#br0" timeOffset="13752.4482">2589 11108 0,'0'0'0,"0"0"16,0 0-16,0 0 15,0 0-15,0 0 16,83-46-16,-83 46 0,99-79 16,-99 79-16,124-121 15,-124 121-15,107-154 16,-107 154-16,83-168 0,-83 168 15,66-167-15,-66 167 16,33-149-16,-33 149 16,0-116-16,0 116 15,0 0-15,0 0 16,-25-79-16,25 79 0,0 0 16,-57-28-16,57 28 15,-67 38-15,67-38 16,-57 92-16,57-92 0,-42 154 15,42-154-15,-16 195 16,16-195-16,8 200 16,-8-200-16,33 185 15,-33-185-15,33 150 0,-33-150 16,0 0-16,41 107 16,-41-107-16,0 0 15,50 75-15,-50-75 16,0 0-16,57 18 0</inkml:trace>
  <inkml:trace contextRef="#ctx0" brushRef="#br0" timeOffset="14253.4465">3449 10182 0,'0'0'0,"0"0"0,8 98 15,-8-98-15,17 130 16,-17-130-16,16 186 16,-16-186-16,17 200 15,-17-200-15,16 191 16,-16-191-16,0 0 0,0 0 15,0 0-15,0 0 16,0 0-16,0 0 0,17 140 16,-17-140-16,8 51 15,-8-51-15,17-51 16,-17 51-16,33-135 0,-33 135 16,49-168-16,-49 168 15,66-149-15,-66 149 16,83-97-16,-83 97 15,75-33-15,-75 33 0,82 28 16,-82-28-16,58 69 16,-58-69-16,50 122 15,-50-122-15,25 144 16,-25-144-16,16 159 0,-16-159 16,17 143-16,-17-143 15,0 0-15,0 0 16,8 103-16,-8-103 0</inkml:trace>
  <inkml:trace contextRef="#ctx0" brushRef="#br0" timeOffset="15819.0402">1200 11978 0,'0'0'0,"0"0"0,0 0 16,0 0-16,0 0 15,0 0-15,-8 84 16,8-84-16,-9 125 16,9-125-16,-16 177 0,16-177 15,-25 195-15,25-195 16,-25 182-16,25-182 16,0 0-16,0 0 0,0 0 15,0 0-15,0 0 16,0 0-16,-16 121 15,16-121-15,0 0 0,0 0 16,0-55-16,0 55 16,24-174-16,-24 174 15,42-213-15,-42 213 16,41-219-16,-41 219 0,33-190 16,-33 190-16,33-145 15,-33 145-15,0 0 16,0 0-16,0 0 15,0 0-15,0 0 0,33-102 16,-33 102-16,25-42 16,-25 42-16,25 47 15,-25-47-15,33 112 16,-33-112-16,41 167 0,-41-167 16,50 182-16,-50-182 15,50 181-15,-50-181 16,49 158-16,-49-158 0,58 121 15,-58-121-15,0 0 16,41 89-16,-41-89 16,0 0-16,25 64 0,-25-64 15,0 0-15,0 0 16</inkml:trace>
  <inkml:trace contextRef="#ctx0" brushRef="#br0" timeOffset="16057.0023">1084 12564 0,'0'0'0,"0"0"16,41 9-16,-41-9 0,83-9 15,-83 9-15,132-9 16,-132 9-16,133 0 15,-133 0-15,0 0 16,132 0-16,-132 0 0,0 0 16,107 0-16,-107 0 15</inkml:trace>
  <inkml:trace contextRef="#ctx0" brushRef="#br0" timeOffset="16441.597">2316 13136 0,'0'0'15,"0"0"-15,-50 23 16,50-23-16,-82 5 0,82-5 15,-108 9-15,108-9 16,-132 9-16,132-9 16,-165 10-16,165-10 15,-191 9-15,191-9 0,-181 0 16,181 0-16,-174 14 16,174-14-16,-141 24 15,141-24-15,0 0 16,0 0-16,0 0 0,0 0 15,-115 9-15,115-9 16,0 0-16,-33 9 16,33-9-16,49 9 0,-49-9 15,91 10-15,-91-10 16</inkml:trace>
  <inkml:trace contextRef="#ctx0" brushRef="#br0" timeOffset="17076.6218">1373 13546 0,'0'0'15,"0"0"-15,0 0 16,0 0-16,42-38 0,-42 38 16,66-32-16,-66 32 15,91-19-15,-91 19 16,116 9-16,-116-9 0,99 38 16,-99-38-16,74 75 15,-74-75-15,50 102 16,-50-102-16,8 130 15,-8-130-15,-41 144 0,41-144 16,-75 144-16,75-144 16,-99 117-16,99-117 15,-124 93-15,124-93 16,-124 56-16,124-56 0,-116 8 16,116-8-16,-107-13 15,107 13-15,-66-56 16,66 56-16,-33-88 15,33 88-15,8-107 0,-8 107 16,41-102-16,-41 102 16,0 0-16,75-70 15,-75 70-15,107-28 16,-107 28-16,91 32 0,-91-32 16,83 75-16,-83-75 15,74 116-15,-74-116 16,50 126-16,-50-126 15,0 0-15,41 107 0,-41-107 16,0 0-16,58 46 16,-58-46-16,74-28 15,-74 28-15,108-93 16</inkml:trace>
  <inkml:trace contextRef="#ctx0" brushRef="#br0" timeOffset="17354.4387">2589 13364 0,'0'0'0,"0"0"15,0 0-15,0 0 16,66-14-16,-66 14 16,99-32-16,-99 32 15,124-33-15,-124 33 16,0 0-16,108-19 0,-108 19 16,99-18-16,-99 18 15,0 0-15</inkml:trace>
  <inkml:trace contextRef="#ctx0" brushRef="#br0" timeOffset="17860.3781">3399 13457 0,'0'0'0,"0"0"0,0 0 16,50-18-16,-50 18 15,83-66-15,-83 66 16,99-116-16,-99 116 16,124-158-16,-124 158 0,91-172 15,-91 172-15,82-158 16,-82 158-16,50-149 15,-50 149-15,33-126 16,-33 126-16,0 0 0,0 0 16,0 0-16,8-107 15,-8 107-15,0 0 16,-8-65-16,8 65 0,-33-4 16,33 4-16,-50 69 15,50-69-15,-66 131 16,66-131-16,-41 176 15,41-176-15,-17 182 0,17-182 16,0 177-16,0-177 16,25 162-16,-25-162 15,42 140-15,-42-140 0,41 107 16,-41-107-16,0 0 16,49 60-16,-49-60 15,58 14-15</inkml:trace>
  <inkml:trace contextRef="#ctx0" brushRef="#br0" timeOffset="18478.295">4292 12350 0,'0'0'0,"0"0"16,9 80-1,-9-80-15,8 111 0,-8-111 16,16 144-16,-16-144 15,9 186-15,-9-186 16,0 205-16,0-205 16,0 190-16,0-190 0,0 0 15,0 0-15,0 0 16,0 0-16,0 135 0,0-135 16,0 0-16,0 0 15,8 70-15,-8-70 16,32-32-16,-32 32 0,34-117 15,-34 117-15,50-153 16,-50 153-16,0 0 16,57-149-16,-57 149 0,0 0 15,67-102-15,-67 102 16,91-33-16,-91 33 16,74 28-16,-74-28 15,50 88-15,-50-88 0,41 121 16,-41-121-16,8 159 15,-8-159-15,0 152 16,0-152-16,0 0 0,0 0 16,0 0-16,0 0 15,0 0-15,0 131 16,0-131-16,8 70 16,-8-70-16,34-9 0,-34 9 15</inkml:trace>
  <inkml:trace contextRef="#ctx0" brushRef="#br0" timeOffset="18750.255">5433 12927 0,'0'0'15,"0"0"-15,76-5 16,-76 5-16,99-18 0,-99 18 16,115-10-16,-115 10 15,0 0-15,0 0 16,0 0-16,0 0 0</inkml:trace>
  <inkml:trace contextRef="#ctx0" brushRef="#br0" timeOffset="18945.7966">5443 13420 0,'0'0'15,"0"0"-15,66 0 16,-66 0-16,115-15 16,-115 15-16,158-23 0,-158 23 15,173-36-15</inkml:trace>
  <inkml:trace contextRef="#ctx0" brushRef="#br0" timeOffset="19597.4044">6823 13541 0,'0'0'0,"0"0"15,58-28-15,-58 28 16,83-65-16,-83 65 16,107-126-16,-107 126 15,133-158-15,-133 158 16,107-185-16,-107 185 0,75-182 15,-75 182-15,49-164 16,-49 164-16,0 0 16,9-125-16,-9 125 0,0 0 15,-25-83-15,25 83 16,0 0-16,-50-18 0,50 18 16,-66 46-16,66-46 15,-66 97-15,66-97 16,-50 154-16,50-154 15,-33 190-15,33-190 16,0 187-16,0-187 0,0 0 0,33 167 16,-33-167-16,0 0 15,58 144-15,-58-144 16,0 0-16,58 93 16,-58-93-16,58 23 0</inkml:trace>
  <inkml:trace contextRef="#ctx0" brushRef="#br0" timeOffset="20570.0593">7617 13048 0,'0'0'0,"0"0"16,0 0-16,8 88 15,-8-88-15,25 103 0,-25-103 16,33 116-16,-33-116 16,0 0-16,25 102 15,-25-102-15,0 0 0,0 0 16,50 65-16,-50-65 15,58 24-15,-58-24 16,74-52-16,-74 52 16,74-97-16,-74 97 0,67-116 15,-67 116-15,0 0 16,0 0-16,0 0 16,0 0-16,41-89 0,-41 89 15,8-28-15,-8 28 16,-16 41-16,16-41 15,-25 89-15,25-89 0,0 93 16,0-93-16,25 79 16,-25-79-16,0 0 15,58 47-15,-58-47 16,74 9-16,-74-9 0,74-32 16,-74 32-16,75-85 15,-75 85-15,33-111 16,-33 111-16,0-121 15,0 121-15,0 0 0,-17-111 16,17 111-16,0 0 16,-41-93-16,41 93 15,0 0-15,0 0 0,0 0 16,0 0-16,0 0 16,0 0-16,0 0 0,0 0 15,-41-56-15,41 56 16,0 0-16,-17-19 15,17 19-15,0 0 0,0 0 16,116 33-16,-116-33 16,107 28-16,-107-28 15,133 18-15,-133-18 16,0 0-16,124 14 0,-124-14 16,0 0-16,0 0 15,0 0-15,0 0 16,0 0-16,0 0 0,0 0 15,91 5-15,-91-5 16,0 0-16,0 0 0,0 0 16,0 0-16,0 0 15,0 0-15,0 0 16,0 0-16,0 0 0,0 0 16,58-5-16,-58 5 15,0 0-15,0 0 0,0 0 16,0 0-16,0 0 0,0 0 15,0 0-15,0 0 16,0 0-16,0 0 0,0 0 16,0 0-16,0 0 15,57 0-15,-57 0 16</inkml:trace>
  <inkml:trace contextRef="#ctx0" brushRef="#br0" timeOffset="21050.1043">9841 12779 0,'0'0'0,"0"0"16,-8 134-16,8-134 0,-8 158 15,8-158-15,-17 172 16,17-172-16,0 0 15,0 0-15,-16 139 16,16-139-16,8 51 0,-8-51 16,17-41-16</inkml:trace>
  <inkml:trace contextRef="#ctx0" brushRef="#br0" timeOffset="21233.8489">9800 13025 0,'0'0'0,"0"0"16,0 0-16,-99 14 15,99-14-15,0 0 0,0 0 16,0 0-16,-58 9 16,58-9-16,0 0 15,0 0-15,83 9 16,-83-9-16,124-9 0,-124 9 16,157-28-16,-157 28 15,132-47-15</inkml:trace>
  <inkml:trace contextRef="#ctx0" brushRef="#br0" timeOffset="22069.2226">10479 12927 0,'0'0'0,"0"0"15,0 0-15,0 0 16,0 0-16,17 60 0,-17-60 16,16 79-16,-16-79 15,33 103-15,-33-103 16,25 112-16,-25-112 16,0 0-16,33 88 0,-33-88 15,0 0-15,33 51 16,-33-51-16,50-9 15,-50 9-15,57-61 0,-57 61 16,59-97-16,-59 97 16,0 0-16,0 0 15,0 0-15,0 0 16,41-107-16,-41 107 0,25-65 16,-25 65-16,0 0 15,0 0-15,-9 55 16,9-55-16,9 89 0,-9-89 15,25 93-15,-25-93 16,57 79-16,-57-79 16,0 0-16,75 56 15,-75-56-15,83 18 0,-83-18 16,74-38-16,-74 38 16,58-78-16,-58 78 15,41-112-15,-41 112 0,0 0 16,17-107-16,-17 107 15,-9-106-15,9 106 16,0 0-16,-24-75 16,24 75-16,0 0 0,0 0 15,0 0-15,0 0 16,0 0-16,0 0 16,-42-51-16,42 51 0,0 0 15,0 0-15,25-10 16,-25 10-16,83 10 15,-83-10-15,124 14 16,-124-14-16,0 0 0,107-5 16,-107 5-16,0 0 15,100-32-15,-100 32 16</inkml:trace>
  <inkml:trace contextRef="#ctx0" brushRef="#br0" timeOffset="22587.0076">11910 12378 0,'0'0'0,"0"0"0,8 70 15,-8-70-15,16 102 16,-16-102-16,9 149 16,-9-149-16,0 177 15,0-177-15,-9 172 0,9-172 16,0 0-16,0 0 16,0 134-16,0-134 0,0 0 15,0 0-15,0 0 16,0 0-16,16 80 15,-16-80-15,34 9 16,-34-9-16,50-60 0,-50 60 16,57-103-16,-57 103 15,0 0-15,67-111 16,-67 111-16,0 0 0,66-89 16,-66 89-16,66-27 15,-66 27-15,74 27 16,-74-27-16,50 74 15,-50-74-15,50 103 0,-50-103 16,33 102-16,-33-102 16,0 0-16,33 98 15,-33-98-15,0 0 0,25 74 16,-25-74-16</inkml:trace>
  <inkml:trace contextRef="#ctx0" brushRef="#br0" timeOffset="25437.0502">6559 14947 0,'0'0'16,"0"0"-16,0 0 0,0 120 15,0-120-15,8 121 16,-8-121-16,17 149 16,-17-149-16,0 0 15,33 125-15,-33-125 0,0 0 16,49 89-16,-49-89 16,75 32-16,-75-32 15,91-18-15,-91 18 16,82-66-16,-82 66 0,0 0 15,0 0-15,0 0 16,0 0-16,0 0 16,58-78-16,-58 78 0,0 0 15,42-66-15,-42 66 16,0 0-16,0 0 16,24 56-16,-24-56 0,25 88 15,-25-88-15,66 98 16,-66-98-16,67 79 15,-67-79-15,0 0 16,74 51-16,-74-51 0,0 0 16,74 0-16,-74 0 15,75-65-15,-75 65 16,41-102-16,-41 102 16,8-126-16,-8 126 0,-24-130 15,24 130-15,0 0 16,-42-116-16,42 116 15,0 0-15,0 0 16,0 0-16,0 0 0,-41-93 16,41 93-16,0 0 15,0 0-15,0 0 0,-17-56 16,17 56-16,0 0 16,25-28-16,-25 28 15,0 0-15,91 0 0,-91 0 16,0 0-16,108 14 15,-108-14-15,0 0 16,115 14-16,-115-14 0,0 0 16,108 14-16,-108-14 15,0 0-15</inkml:trace>
  <inkml:trace contextRef="#ctx0" brushRef="#br0" timeOffset="25876.4908">8609 14216 0,'0'0'16,"0"0"-16,0 0 15,-41 37-15,41-37 0,-50 61 16,50-61-16,-66 107 15,66-107-15,-66 148 16,66-148-16,-66 172 16,66-172-16,-25 196 0,25-196 15,8 204-15,-8-204 16,67 196-16,-67-196 16,74 162-16,-74-162 15,99 126-15,-99-126 0,0 0 16</inkml:trace>
  <inkml:trace contextRef="#ctx0" brushRef="#br0" timeOffset="26912.5268">8932 15347 0,'0'0'15,"0"0"-15,99-38 16,-99 38-16,91-65 0,-91 65 16,99-103-16,-99 103 15,100-130-15,-100 130 16,57-130-16,-57 130 15,33-126-15,-33 126 16,9-111-16,-9 111 0,0 0 16,0-97-16,0 97 15,0 0-15,0 0 16,-17-75-16,17 75 0,0 0 16,-34-38-16,34 38 15,-48 19-15,48-19 16,-50 79-16,50-79 15,-50 140-15,50-140 0,-16 172 16,16-172-16,25 190 16,-25-190-16,49 168 15,-49-168-15,58 145 16,-58-145-16,0 0 0,50 101 16,-50-101-16,0 0 15,49 70-15,-49-70 16,42 19-16,-42-19 0,41-38 15,-41 38-15,58-69 16,-58 69-16</inkml:trace>
  <inkml:trace contextRef="#ctx0" brushRef="#br0" timeOffset="27365.7817">9825 14648 0,'0'0'15,"0"0"-15,0 0 0,0 0 16,8 56-16,-8-56 16,17 98-16,-17-98 15,24 145-15,-24-145 0,0 166 16,0-166-16,0 0 15,0 0-15,0 163 16,0-163-16,0 0 16,17 97-16,-17-97 0,0 0 15,0 0-15,0 0 16,25-69-16,-25 69 16,-17-111-16,17 111 0,-58-103 15,58 103-15,0 0 16,0 0-16,0 0 15,0 0-15,-74-65 16,74 65-16,0 0 0,-50-32 16,50 32-16,0 0 15,0 0-15,100-10 16,-100 10-16,124 0 16,-124 0-16,124-23 15,-124 23-15,124-47 0,-124 47 16</inkml:trace>
  <inkml:trace contextRef="#ctx0" brushRef="#br0" timeOffset="27864.2221">10372 14379 0,'0'0'0,"0"0"0,0 0 15,0 93-15,0-93 16,8 116-16,-8-116 16,-8 153-16,8-153 15,0 158-15,0-158 0,0 0 16,0 0-16,-9 140 16,9-140-16,0 0 0,0 0 15,0 0-15,0 0 16,0 0-16,0 93 15,0-93-15,25 18 16,-25-18-16,33-55 0,-33 55 16,58-97-16,-58 97 15,0 0-15,66-103 16,-66 103-16,0 0 0,58-79 16,-58 79-16,66-28 15,-66 28-15,66 23 16,-66-23-16,67 70 15,-67-70-15,41 102 0,-41-102 16,16 112-16,-16-112 16,9 103-16,-9-103 15,0 0-15,0 0 16,8 92-16,-8-92 0,0 0 16,17 57-16,-17-57 15,33-25-15</inkml:trace>
  <inkml:trace contextRef="#ctx0" brushRef="#br0" timeOffset="28214.7131">10628 13960 0,'0'0'0,"0"0"16,0 0-16,0 0 15,74 47-15,-74-47 0,116 92 16,0 58-16,-116-150 16,124 162-16,-8 29 15,-25-5-15,-91-186 16,58 177-16,-58-177 15,41 200-15,-41-200 0,0 0 0,33 208 16,-33-208-16,8 197 16,-8-197-16,-33 167 15,33-167-15,-49 116 16,49-116-16,0 0 0,-58 79 16</inkml:trace>
  <inkml:trace contextRef="#ctx0" brushRef="#br0" timeOffset="29463.654">6021 15067 0,'0'0'15,"0"0"-15,0 0 16,0 0-16,0 0 0,0 0 15,0 0-15,0 0 16,0 0-16,-66 5 16,66-5-16,-107 0 0,107 0 15,-116 4-15,116-4 16,0 0-16,0 0 16,0 0-16</inkml:trace>
  <inkml:trace contextRef="#ctx0" brushRef="#br0" timeOffset="29697.9798">6096 15360 0,'0'0'16,"0"0"-16,-66 0 15,66 0-15,-83 0 16,83 0-16,-124 5 0,124-5 16,-116 18-16,116-18 15,0 0-15,0 0 16,0 0-16</inkml:trace>
  <inkml:trace contextRef="#ctx0" brushRef="#br0" timeOffset="30520.7308">1655 15072 0,'0'0'15,"0"0"-15,0 0 16,0 0-16,-25 60 0,25-60 15,-17 89-15,17-89 16,-33 126-16,33-126 16,-33 171-16,33-171 15,-33 172-15,33-172 0,0 0 16,0 0-16,0 0 16,0 0-16,-33 135 15,33-135-15,0 0 0,-17 56 16,17-56-16,17-56 15,-17 56-15,41-135 16,-41 135-16,50-181 16,-50 181-16,58-177 0,-58 177 15,49-159-15,-49 159 16,42-120-16,-42 120 16,0 0-16,0 0 0,33-88 15,-33 88-15,0 0 16,0 0-16,33-42 0,-33 42 15,25 18-15,-25-18 16,33 84-16,-33-84 16,33 135-16,-33-135 15,33 162-15,-33-162 0,24 159 16,-24-159-16,24 130 16,-24-130-16,0 0 15,0 0-15,0 0 0,35 107 16,-35-107-16,0 0 15,16 47-15,-16-47 16</inkml:trace>
  <inkml:trace contextRef="#ctx0" brushRef="#br0" timeOffset="30740.0971">1514 15458 0,'0'0'0,"0"0"0,50 32 16,-50-32-16,91 19 15,-91-19-15,132 18 16,-132-18-16,165 0 0,-165 0 16,0 0-16,141-9 15,-141 9-15,0 0 16</inkml:trace>
  <inkml:trace contextRef="#ctx0" brushRef="#br0" timeOffset="31070.6835">2473 15839 0,'0'0'0,"0"0"16,-74 33-16,74-33 15,-99 18-15,99-18 0,-133 32 16,133-32-16,-165 33 16,165-33-16,-190 47 15,190-47-15,-190 70 16,190-70-16,0 0 15,0 0-15,-166 60 0,166-60 16,-83 19-16,83-19 16,0 0-16,0 0 15,0 0-15,50-56 0</inkml:trace>
  <inkml:trace contextRef="#ctx0" brushRef="#br0" timeOffset="31588.6287">1878 16141 0,'0'0'0,"0"0"15,0 0-15,0 0 16,0 0-16,49 0 0,-49 0 16,75 0-16,-75 0 15,0 0-15,83 10 16,-83-10-16,82 42 15,-82-42-15,66 74 0,-66-74 16,25 98-16,-25-98 16,-8 116-16,8-116 15,-33 131-15,33-131 16,-75 121-16,75-121 0,-74 93 16,74-93-16,-74 41 15,74-41-15,-83 5 16,83-5-16,-75-28 15,75 28-15,-57-55 0,57 55 16,0 0-16,-42-76 16,42 76-16,0 0 15,-8-87-15,8 87 0,17-79 16,-17 79-16,41-52 16,-41 52-16,66-5 15,-66 5-15,82 48 16,-82-48-16,67 78 0,-67-78 15,0 0-15,49 97 16,-49-97-16,42 98 16,-42-98-16,0 0 0,49 56 15,-49-56-15,58 10 16,-58-10-16</inkml:trace>
  <inkml:trace contextRef="#ctx0" brushRef="#br0" timeOffset="31901.606">2738 16021 0,'0'0'15,"0"0"-15,0 0 0,0 0 16,25 32-16,-25-32 16,74 14-16,-74-14 15,91 5-15,-91-5 0,0 0 16,107-10-16,-107 10 15,0 0-15,107-28 16,-107 28-16</inkml:trace>
  <inkml:trace contextRef="#ctx0" brushRef="#br0" timeOffset="32540.1551">3441 16183 0,'0'0'0,"0"0"0,0 0 16,0 0-16,0 0 0,0 0 15,0 0-15,0 0 16,0 0-16,0 0 16,0 0-16,99-28 15,-99 28-15,99-69 0,-99 69 16,116-116-16,-116 116 15,99-154-15,-99 154 16,83-158-16,-83 158 16,41-154-16,-41 154 15,0 0-15,25-116 0,-25 116 16,0 0-16,0 0 16,0 0-16,0 0 15,-8-75-15,8 75 0,-25-9 16,25 9-16,-42 61 15,42-61-15,-49 116 16,49-116-16,-25 158 16,25-158-16,-8 177 0,8-177 15,25 157-15,-25-157 16,41 149-16,-41-149 16,0 0-16,49 108 15,-49-108-15,0 0 0,58 60 16,-58-60-16,0 0 15,67 23-15,-67-23 16,49-42-16,-49 42 0</inkml:trace>
  <inkml:trace contextRef="#ctx0" brushRef="#br0" timeOffset="33059.986">4342 15379 0,'0'0'0,"0"0"16,0 0-16,0 83 15,0-83-15,16 121 16,-16-121-16,9 158 15,-9-158-15,-9 177 0,9-177 16,-33 168-16,33-168 16,0 0-16,0 0 15,0 0-15,0 0 0,0 0 16,-24 120-16,24-120 16,-9 56-16,9-56 0,17-23 15,-17 23-15,33-98 16,-33 98-16,57-135 15,-57 135-15,50-130 16,-50 130-16,0 0 0,58-106 16,-58 106-16,0 0 15,58-66-15,-58 66 16,66-5-16,-66 5 16,58 61-16,-58-61 0,41 102 15,-41-102-15,34 131 16,-34-131-16,16 125 15,-16-125-15,8 103 16,-8-103-16,0 0 0,0 0 16,9 60-16</inkml:trace>
  <inkml:trace contextRef="#ctx0" brushRef="#br0" timeOffset="39751.6679">7320 16271 0,'0'0'16,"0"0"-16,0 0 0,0 0 15,0 0-15,0 0 16,49-9-16,-49 9 16,99-9-16,-99 9 15,124-9-15,-124 9 0,166-5 16,-166 5-16,182-9 15,-182 9-15,215-5 16,-215 5-16,215 0 0,0 0 16,-215 0-16,206 0 15,-206 0-15,215 5 16,0 4-16,0-4 16,-215-5-16,190 0 15,-190 0-15,199 0 16,-199 0-16,231 0 0,-231 0 15,233 4-15,-233-4 16,223 0-16,-223 0 16,190 0-16,-190 0 0,166 5 15,-166-5-15,0 0 16,0 0-16,116 0 16,-116 0-16,0 0 15,0 0-15,82 4 0,-82-4 16,0 0-16,0 0 0</inkml:trace>
  <inkml:trace contextRef="#ctx0" brushRef="#br0" timeOffset="40405.9976">8089 16216 0,'0'0'16,"0"0"-16,0 0 0,0 0 16,0 0-16,0 0 15,0 0-15,-34 28 16,34-28-16,-57 60 0,57-60 15,-75 108-15,75-108 16,-99 144-16,99-144 16,-91 182-16,91-182 0,-91 189 15,91-189-15,-41 182 16,41-182-16,-9 163 16,9-163-16,0 0 15,25 121-15,-25-121 0,0 0 16,66 65-16,-66-65 15,83 4-15,-83-4 16</inkml:trace>
  <inkml:trace contextRef="#ctx0" brushRef="#br0" timeOffset="40873.7381">8089 17179 0,'0'0'15,"0"0"-15,0 0 16,0 0-16,0 0 0,0 0 16,73-23-16,-73 23 15,100-56-15,-100 56 16,132-79-16,-132 79 15,100-112-15,-100 112 0,74-120 16,-74 120-16,0 0 16,41-112-16,-41 112 15,0 0-15,0 0 16,0-88-16,0 88 0,0 0 16,0 0-16,-24-56 15,24 56-15,-58 0 16,58 0-16,-58 60 0,58-60 15,-41 107-15,41-107 16,-25 140-16,25-140 16,0 144-16,0-144 15,25 135-15,-25-135 0,0 0 16,41 111-16,-41-111 16,0 0-16,58 65 15,-58-65-15,66 20 0,-66-20 16,83-53-16</inkml:trace>
  <inkml:trace contextRef="#ctx0" brushRef="#br0" timeOffset="41156.9684">8998 16574 0,'0'0'0,"-16"38"15,-1 31-15,17-69 16,-8 112-16,8-112 0,-9 152 16,9-152-16,0 188 15,0-188-15,0 162 16,0-162-16,0 0 15,9 126-15,-9-126 0,16 37 16,-16-37-16</inkml:trace>
  <inkml:trace contextRef="#ctx0" brushRef="#br0" timeOffset="41374.1502">8725 16979 0,'0'0'0,"0"0"0,0 0 16,0 0-16,0 0 15,50 19-15,-50-19 0,91 23 16,-91-23-16,124 5 16,-124-5-16,124-10 15,-124 10-15,124-46 16,-124 46-16</inkml:trace>
  <inkml:trace contextRef="#ctx0" brushRef="#br0" timeOffset="41859.2489">9535 16486 0,'0'0'15,"-8"33"-15,0 41 16,8-74-16,-17 126 16,17-126-16,-8 153 0,8-153 15,-8 167-15,8-167 16,0 140-16,0-140 16,0 0-16,0 0 0,0 0 15,0 0-15,0 0 16,-8 102-16,8-102 15,0 0-15,0 0 16,0 0-16,0 0 0,0 0 16,33-111-16,-33 111 15,49-121-15,-49 121 16,0 0-16,58-111 16,-58 111-16,0 0 0,75-80 15,-75 80-15,66-18 16,-66 18-16,66 46 15,-66-46-15,66 98 16,-66-98-16,25 125 0,-25-125 16,8 149-16,-8-149 15,0 140-15,0-140 16,0 0-16,8 97 0,-8-97 16,17 32-16,-17-32 15</inkml:trace>
  <inkml:trace contextRef="#ctx0" brushRef="#br0" timeOffset="42166.0737">9982 16267 0,'0'0'16,"0"0"-16,0 0 16,0 0-16,25 46 0,-25-46 15,66 84-15,-66-84 16,99 136-16,-99-136 16,91 180-16,-91-180 0,84 210 15,-84-210-15,41 215 16,-41-215-16,17 185 15,-17-185-15,-33 144 16,33-144-16,0 0 16,0 0-16</inkml:trace>
  <inkml:trace contextRef="#ctx0" brushRef="#br0" timeOffset="43014.3456">5400 16477 0,'0'0'0,"0"0"0,0 0 16,0 0-16,0 0 15,-16 51-15,16-51 0,-58 42 16,58-42-16,-108 32 16,108-32-16,-132 33 15,132-33-15,-174 14 16,174-14-16,-198 13 15,198-13-15,-232 10 0,-16-1 16,17 10-16,231-19 16,-199 33-16,-16 4 15,9 14-15,206-51 16,-199 46-16,-7-4 0,206-42 16,-215 36-16,8 3 15,207-39-15,-207 37 16,207-37-16,-190 23 15,190-23-15,-182 28 16,182-28-16,-165 23 0,165-23 16,-133 14-16,133-14 15,0 0-15,0 0 16,0 0-16,0 0 0,0 0 16,-74 10-16,74-10 15,0 0-15,0 0 16,41 8-16,-41-8 0,100 11 15,-100-11-15</inkml:trace>
  <inkml:trace contextRef="#ctx0" brushRef="#br0" timeOffset="43652.3574">2622 17690 0,'0'0'0,"0"0"0,0 0 16,0 0-16,0 0 16,58-9-16,-58 9 15,66-27-15,-66 27 0,91-47 16,-91 47-16,74-74 15,-74 74-15,58-94 16,-58 94-16,42-106 16,-42 106-16,16-107 0,-16 107 15,0 0-15,0 0 16,-16-85-16,16 85 16,0 0-16,0 0 0,-50-60 15,50 60-15,-83-14 16,83 14-16,-82 42 15,82-42-15,-67 80 16,67-80-16,0 0 16,-49 116-16,49-116 0,-8 121 15,8-121-15,0 0 16,24 112-16,-24-112 16,50 92-16,-50-92 15,0 0-15,66 60 0,-66-60 16,83 29-16,-83-29 15,0 0-15,74-38 16,-74 38-16</inkml:trace>
  <inkml:trace contextRef="#ctx0" brushRef="#br0" timeOffset="44231.5965">3383 17087 0,'0'0'0,"0"0"16,0 0-16,8 54 15,-8-54-15,17 70 16,-17-70-16,16 98 0,-16-98 15,25 130-15,-25-130 16,16 150-16,-16-150 16,0 152-16,0-152 15,0 0-15,0 0 0,0 0 16,0 113-16,0-113 16,0 0-16,-8 36 0,8-36 15,0-36-15,0 36 16,-16-84-16,16 84 15,-50-94-15,50 94 0,-41-92 16,41 92-16,0 0 31,0 0-31,0 0 0,-42-65 0,42 65 0,0 0 16,0 0-16,0 0 16,0 0-16,-16-43 15,16 43-15,33-14 16,-33 14-16,58 5 0,-58-5 15,99 9-15,-99-9 16,99-4-16,-99 4 16,91-23-16,-91 23 0,91-60 15,-91 60-15,58-70 16,-58 70-16,58-89 16,-58 89-16,58-92 15,-58 92-15</inkml:trace>
  <inkml:trace contextRef="#ctx0" brushRef="#br0" timeOffset="44687.1245">4019 16835 0,'0'0'0,"0"0"16,0 0-16,0 0 15,0 0-15,-24 60 16,24-60-16,-17 79 0,17-79 16,-8 107-16,8-107 15,0 149-15,0-149 16,0 168-16,0-168 15,-9 167-15,9-167 0,0 0 16,0 0-16,0 0 16,0 0-16,0 0 15,0 0-15,0 0 0,-8 116 16,8-116-16,0 42 16,0-42-16,8-36 15,-8 36-15,25-85 0,-25 85 16,42-121-16,-42 121 15,0 0-15,66-111 16,-66 111-16,0 0 16,66-83-16,-66 83 0,0 0 15,74-29-15,-74 29 16,58 29-16,-58-29 16,50 83-16,-50-83 0,41 111 15,-41-111-15,16 126 16,-16-126-16,0 0 15,0 131-15,0-131 16,0 0-16,0 0 0,0 92 16,0-92-16,0 0 15,0 0-15</inkml:trace>
  <inkml:trace contextRef="#ctx0" brushRef="#br0" timeOffset="45015.2551">4358 16700 0,'0'0'0,"0"0"15,0 0-15,33 84 0,-33-84 16,67 102 0,-67-102-16,99 153 0,-99-153 15,116 191-15,-116-191 16,91 200-16,-91-200 0,49 200 16,-49-200-16,8 186 15,-8-186-15,-33 154 16,33-154-16,0 0 15,-49 102-15</inkml:trace>
  <inkml:trace contextRef="#ctx0" brushRef="#br0" timeOffset="45517.0059">2672 16854 0,'0'0'0,"0"0"0,0 0 16,0 0-16,0 0 0,0 0 15,-50 18-15,50-18 16,-74 55-16,74-55 16,-91 112-16,8 56 15,83-168-15,-66 191 16,16 32-16,9-5 0,41-218 16,-25 196-16,25-196 15,25 181-15,-25-181 16,66 131-16,-66-131 15</inkml:trace>
  <inkml:trace contextRef="#ctx0" brushRef="#br0" timeOffset="51148.7837">12249 15704 0,'0'0'16,"0"0"-16,0 0 0,0 0 15,0 0-15,0 0 16,0 0-16,0 0 16,0 0-16,0 0 0,0 0 15,0 0-15,0 0 16,0 0-16,0 0 0,0 0 16,0 0-16,0 0 15,0 0-15,0 0 16,0 0-16,0 0 0,0 0 15,0 0-15,0 0 16,0 0-16,0 0 16,0 0-16,0 0 0,0 0 15,0 0-15,0 0 16,0 0-16,49 14 16,-49-14-16,0 0 0,50 0 15,-50 0 1,66-10-16,-66 10 0,99-4 0,-99 4 15,132-14-15,-132 14 16,158-23-16,-158 23 16,181-23-16,-181 23 15,182-23-15,-182 23 16,191-24-16,-191 24 16,190-4-16,-190 4 0,173 0 15,-173 0-15,174 4 16,-174-4-16,141 5 15,-141-5-15,132 5 0,-132-5 16,116 0-16,-116 0 16,91-5-16,-91 5 15,82-14-15,-82 14 16,0 0-16,75-33 0,-75 33 16,49-56-16,-49 56 15,0 0-15,42-74 16,-42 74-16,0 0 15,33-98-15,-33 98 0,16-120 16,-16 120-16,17-126 16,-17 126-16,16-121 15,-16 121-15,25-130 16,-25 130-16,33-140 0,-33 140 16,17-135-16,-17 135 15,25-144-15,-25 144 16,33-149-16,-33 149 15,41-163-15,-41 163 0,41-181 16,-41 181-16,58-186 16,-58 186-16,58-205 15,-58 205-15,66-205 16,-66 205-16,59-204 0,-59 204 16,50-219-16,-50 219 15,49-214-15,-49 214 16,50-219-16,-50 219 15,33-233-15,-33 233 0,50-226 16,-50 226-16,33-220 16,-33 220-16,33-223 15,-33 223-15,25-228 16,-25 228-16,24-218 16,-24 218-16,25-214 0,-25 214 15,25-210-15,-25 210 16,25-209-16,-25 209 15,33-200-15,-33 200 0,25-200 16,-25 200-16,16-195 16,-16 195-16,25-191 15,-25 191-15,17-191 16,-17 191-16,16-191 16,-16 191-16,17-186 0,-17 186 15,16-177-15,-16 177 16,8-176-16,-8 176 15,8-172-15,-8 172 16,0-177-16,0 177 0,-8-172 16,8 172-16,-8-164 15,8 164-15,-8-168 16,8 168-16,-17-167 16,17 167-16,-16-153 0,16 153 15,-25-149-15,25 149 16,-41-139-16,41 139 15,-33-135-15,33 135 0,-42-135 16,42 135-16,-33-112 16,33 112-16,-41-97 15,41 97-15,0 0 16,-33-88-16,33 88 0,0 0 16,0 0-16,0 0 15,0 0-15,0 0 16,-25-76-16,25 76 0,0 0 15,0 0-15,-17-50 16,17 50-16,25-28 16,-25 28-16,66-19 15,-66 19-15,108-4 0,-108 4 16,140-5-16,-140 5 16,141 0-16,-141 0 15,157 9-15,-157-9 0,124 9 16,-124-9-16,0 0 15,124 14-15,-124-14 16,0 0-16,0 0 16,0 0-16,0 0 0,83 10 15,-83-10-15,0 0 0,0 0 16,0 0-16,0 0 16,0 0-16,0 0 15,0 0-15,0 0 16,0 0-16,0 0 0,58 4 15,-58-4-15,0 0 0,0 0 16,0 0-16,0 0 16,0 0-16,8-55 15,-8 55-15,-41-60 16,41 60-16,-66-85 0,66 85 16,-100-89-16,100 89 15,-91-78-15,91 78 16,-82-56-16,82 56 15,0 0-15,-83-56 16,83 56-16,0 0 0,0 0 16,0 0-16,0 0 15,0 0-15,0 0 0,0 0 16,-66-33-16,66 33 16,0 0-16,0 0 15,0 0-15,0 0 0,0 0 16,0 0-16,66 52 15,-66-52-15,83 74 16,-83-74-16,107 79 16,-107-79-16,124 75 0,-124-75 15,99 79-15,-99-79 16,0 0-16,91 70 16,-91-70-16,0 0 15,75 55-15,-75-55 0,0 0 16,0 0-16,58 42 15,-58-42-15,0 0 16,0 0-16,24 33 0,-24-33 16,0 38-16,0-38 15,-33 36-15,33-36 16,-66 56-16,66-56 0,-66 65 16,66-65-16,-74 98 15,74-98-15,-66 116 16,66-116-16,-75 116 15,75-116-15,0 0 0,-58 88 16,58-88-16,0 0 16,0 0-16,0 0 15,0 0-15,0 0 0,0 0 16,0 0-16,-41 66 16,41-66-16,0 0 15,-25 18-15,25-18 0,-25-36 16,25 36-16,-25-71 15,25 71-15,-16-88 16,16 88-16,-25-112 0,25 112 16,-25-120-16,25 120 15,-8-140-15,8 140 16,-16-144-16,16 144 0,0-135 16,0 135-16,-9-112 15,9 112-15,0 0 16,0-93-16,0 93 15,0 0-15,0 0 0,0 0 16,0 0-16,0 0 16,0 0-16,0 0 15,0 0-15,-8-74 0,8 74 16,0 0-16,0 0 16,0 0-16,0 0 0,0 0 15,0 0-15,0 0 16,0-42-16,0 42 0,0 0 15,0 0-15,0 0 16,0 47-16,0-47 16,8 112-16,-8-112 15,9 157-15,-9-157 0,8 186 16,-8-186-16,16 163 16,-16-163-16,0 0 15,0 0-15,0 0 0,0 0 16,0 0-16,0 0 15,9 117-15,-9-117 0,0 0 16,0 0-16,16-51 16,-16 51-16,8-136 15,-8 136-15,17-153 16,-17 153-16,0 0 0,8-134 16,-8 134-16,0 0 15,0 0-15,0 0 16,0 0-16,0 0 0,0 0 15,0-99-15,0 99 16,0 0-16,0 0 0,0 0 16,17 56-16,-17-56 15,8 135-15,-8-135 16,0 163-16,0-163 16,0 0-16,0 0 0,0 0 15,0 0-15,0 0 16,0 153-16,0-153 15,0 84-15,0-84 0,0 0 16,0 0-16,-8-140 16,8 140-16,0-172 15,0 172-15,0 0 0,0 0 16,0 0-16,0 0 16,0 0-16,8-154 15,-8 154-15,8-87 0,-8 87 16,0 0-16,0 0 15,33 93-15,-33-93 16,0 139-16,0-139 0,0 181 16,0-181-16,0 173 15,0-173-15,0 0 16,0 0-16,0 0 16,0 0-16,-8 111 0,8-111 15,0 0-15,0 0 16,8-51-16,-8 51 15,17-153-15,-17 153 16,16-172-16,-16 172 0,0 0 16,0 0-16,0 0 15,0 0-15,33-149 0,-33 149 16,25-75-16,-25 75 16,0 0-16,0 0 15,25 93-15,-25-93 0,-16 131 16,16-131-16,-17 148 15,17-148-15,0 0 16,0 0-16,0 0 16,0 0-16,-17 121 0,17-121 15,0 42-15,0-42 16,9-46-16,-9 46 16,25-125-16,-25 125 15,41-159-15,-41 159 16,0 0-16,0 0 0,0 0 15,25-135-15,-25 135 0,0 0 16,25-70-16,-25 70 16,0 0-16,0 0 15,-17 126-15,17-126 16,-25 153-16,25-153 0,0 0 16,0 0-16,0 0 15,0 0-15,-49 149 16,49-149-16,-17 84 0,17-84 15,0 0-15,0 0 16,58-88-16,-58 88 16,50-140-16,-50 140 15,0 0-15,0 0 0,0 0 16,0 0-16,57-120 16,-57 120-16,42-61 0,-42 61 15,0 0-15,0 0 16,0 93-16,0-93 15,-17 97-15,17-97 16,0 0-16,0 0 0,0 0 16,-8 79-16,8-79 15,0 0-15,0 0 16,25-18-16,-25 18 0,41-84 16,-41 84-16,0 0 15,0 0-15,33-70 16,-33 70-16,0 0 0,0 0 15,0 0-15,0 0 16</inkml:trace>
  <inkml:trace contextRef="#ctx0" brushRef="#br0" timeOffset="57009.2805">16913 4391 0,'0'0'0,"0"0"0,0 0 16,-8 60-16,8-60 15,0 98-15,0-98 0,-17 139 16,17-139-16,-8 172 15,8-172-15,-17 168 16,17-168-16,0 0 16,0 0-16,0 0 0,0 0 15,-8 129-15,8-129 16,-16 61-16,16-61 16,-33-36-16,33 36 0,-25-108 15,25 108-15,-25-163 16,25 163-16,-8-190 15,8 190-15,-9-196 16,9 196-16,9-166 0,-9 166 16,8-136-16,-8 136 15,0 0-15,0 0 16,25-98-16,-25 98 16,0 0-16,49-46 0,-49 46 15,50 14-15,-50-14 16,66 70-16,-66-70 15,58 120-15,-58-120 0,66 163 16,-66-163-16,58 187 16,-58-187-16,58 176 15,-58-176-15,0 0 16,0 0-16,0 0 0,66 140 16,-66-140-16,0 0 15,41 84-15,-41-84 16,0 0-16,0 0 0,0 0 15</inkml:trace>
  <inkml:trace contextRef="#ctx0" brushRef="#br0" timeOffset="57239.9729">16814 4874 0,'25'-9'0,"-25"9"15,74-42-15,-74 42 16,108-66-16,-108 66 16,115-64-16,-115 64 0,124-60 15,-124 60-15,91-70 16</inkml:trace>
  <inkml:trace contextRef="#ctx0" brushRef="#br0" timeOffset="57540.8158">17823 4251 0,'0'0'16,"0"0"-16,-42 70 16,42-70-16,-41 88 0,41-88 15,-66 144-15,-9 37 16,75-181-16,-82 197 16,82-197-16,-91 203 15,91-203-15,-75 191 16,75-191-16,-58 154 15,58-154-15,0 0 0,0 0 16,0 0-16,-33 103 16</inkml:trace>
  <inkml:trace contextRef="#ctx0" brushRef="#br0" timeOffset="58592.4919">17533 5242 0,'0'0'0,"0"0"16,0 0-16,8-42 15,-8 42-15,0 0 16,34-61-16,-34 61 15,57-60-15,-57 60 0,83-42 16,-83 42-16,83-9 16,-83 9-16,91 32 0,-91-32 15,58 79-15,-58-79 16,33 117-16,-33-117 16,16 158-16,-16-158 15,-8 159-15,8-159 16,-41 148-16,41-148 0,-58 103 15,58-103-15,-83 55 16,83-55-16,0 0 16,-83 38-16,83-38 15,0 0-15,0 0 0,-66-10 16,66 10-16,0 0 16,-33-56-16,33 56 15,0-78-15,0 78 0,41-74 16,-41 74-16,75-52 15,-75 52-15,0 0 16,91-19-16,-91 19 16,91 23-16,-91-23 0,66 56 15,-66-56-15,0 0 16,66 66-16,-66-66 16,0 0-16,0 0 0,0 0 15,0 0-15,0 0 0,0 0 16,0 0-16,0 0 0,33 74 15,-33-74-15,0 0 16,0 0-16,0 0 16,0 0-16,0 0 0,0 0 15,0 0-15,0 0 16,0 0-16,0 0 0,17 60 16,-17-60-16,0 0 15,0 0-15,0 0 0,0 0 16,0 0-16,0 0 15,0 0-15,0 0 16,0 0-16,0 0 0,0 0 16,0 0-16,0 0 0,0 0 15,0 0-15,0 0 16,0 0-16,0 0 0,0 0 16,0 0-16,0 0 15,0 0-15,0 0 16,0 0-16,0 0 0,0 0 15,0 0-15,0 0 16,0 0-16,0 0 0,0 0 16,0 0-16,0 0 15,0 0-15,0 0 16,0 0-16,0 0 0,0 0 16,0 0-16,0 0 15,0 0-15,0 0 0,0 0 16,0 0-16,0 0 15,0 0-15,0 0 16,0 0-16,0 0 0,0 0 16,0 0-16,0 0 15,0 0-15,0 0 0,0 0 16,0 0-16,49-37 16</inkml:trace>
  <inkml:trace contextRef="#ctx0" brushRef="#br0" timeOffset="58877.178">18674 5270 0,'0'0'0,"0"0"0,0 0 16,0 0-16,0 0 15,33-5-15,-33 5 0,75-9 16,-75 9-16,99-19 16,-99 19-16,107-23 15,-107 23-15,0 0 0,116-37 0</inkml:trace>
  <inkml:trace contextRef="#ctx0" brushRef="#br0" timeOffset="59411.03">19303 5712 0,'0'0'15,"0"0"-15,0 0 0,0 0 16,0 0-16,0 0 16,0 0-16,33-65 15,-33 65-15,73-122 0,-73 122 16,84-181-1,-84 181-15,82-205 0,-82 205 16,58-205-16,-58 205 16,42-185-16,-42 185 15,8-144-15,-8 144 16,0 0-16,-8-98 0,8 98 16,0 0-16,0 0 15,-33-56-15,33 56 16,-42 9-16,42-9 0,-49 84 15,49-84-15,-33 144 16,33-144-16,-25 205 16,25-205-16,0 241 15,0-241-15,16 223 0,-16-223 16,0 0-16,50 168 16,-50-168-16,0 0 15,66 103-15,-66-103 16,0 0-16,91 28 0,-91-28 15,74-42-15,-74 42 16,67-97-16</inkml:trace>
  <inkml:trace contextRef="#ctx0" brushRef="#br0" timeOffset="59929.4249">19840 4377 0,'0'0'0,"0"0"16,25 106-16,-25-106 0,25 140 16,-25-140-16,24 186 15,-24-186-15,25 228 16,-25-228-16,26 223 15,-26-223-15,0 0 0,0 0 16,0 0-16,0 0 16,17 182-16,-17-182 15,0 0-15,0 0 0,0 0 16,16 89-16,-16-89 16,0 0-16,0 0 0,42-113 15,-42 113-15,33-148 16,-33 148-16,41-145 15,-41 145-15,0 0 16,66-107-16,-66 107 16,75-46-16,-75 46 0,82 28 15,-82-28-15,58 83 16,-58-83-16,41 135 16,-41-135-16,25 149 15,-25-149-15,17 158 0,-17-158 16,0 0-16,8 122 15,-8-122-15,0 0 16,17 84-16,-17-84 0,24 28 16,-24-28-16</inkml:trace>
  <inkml:trace contextRef="#ctx0" brushRef="#br0" timeOffset="61370.2011">20709 6233 0,'0'0'0,"0"0"16,-82 14-16,82-14 15,-108 4-15,108-4 0,-140 0 16,140 0-16,-191-4 16,191 4-16,-206 0 15,-35 0-15,241 0 16,-223 0-16,-1 0 0,18 0 16,206 0-16,-191 0 15,-7 4-15,16 6 16,182-10-16,-174 9 15,174-9-15,-181 29 16,181-29-16,-207 18 0,207-18 16,-207 28-16,207-28 15,-157 18-15,157-18 16,0 0-16,0 0 16,0 0-16,-132 19 0,132-19 15,0 0-15,0 0 16,0 0-16,0 0 15,0 0-15,0 0 0,0 0 16,-83 14-16,83-14 16,0 0-16,0 0 0,0 0 15,0 0-15,0 0 16,0 0-16,0 0 0,0 0 16,0 0-16,0 0 15,-41 4-15,41-4 0,0 0 16,0 0-16,0 0 15,0 0-15,0 0 16,0 0-16,0 0 0,0 0 16,0 0-16,0 0 15,49-4-15,-49 4 0,0 0 16,0 0-16,0 0 16,0 0-16,0 0 15,0 0-15,0 0 0,0 0 16,0 0-16,0 0 15,0 0-15,0 0 0,0 0 16,0 0-16,0 0 16,0 0-16,0 0 0,0 0 15,0 0-15,0 0 16,0 0-16,0 0 16,0 0-16,0 0 0,0 0 15,0 0-15,0 0 16,0 0-16,0 0 0,0 0 15,0 0-15,0 0 16,0 0-16,0 0 0,0 0 16,0 0-16,0 0 15,0 0-15,0 0 0,0 0 16,0 0-16,0 0 16,0 0-16,0 0 0,0 0 15,0 0-15,0 0 16,0 0-16,0 0 0,0 0 15,0 0-15,0 0 16,0 0-16,0 0 0,0 0 16,0 0-16,0 0 15,0 0-15,0 0 16,0 0-16,0 0 0,0 0 16,0 0-16,0 0 15,0 0-15,0 0 0,0 0 16,0 0-16,0 0 15,0 0-15,0 0 0,0 0 16,0 0-16,0 0 16,0 0-16,0 0 0,0 0 15,0 0-15,0 0 16,0 0-16,0 0 0,0 0 16,0 0-16,0 0 15,0 0-15,0 0 16,0 0-16,0 0 0,0 0 15,0 0-15,0 0 16,0 0-16,0 0 0,0 0 16,0 0-16,0 0 15,0 0-15,0 0 0,0 0 16,0 0-16,0 0 16,0 0-16,0 0 0,0 0 15,0 0-15,0 0 16,0 0-16,0 0 0,0 0 15,0 0-15,0 0 16,0 0-16,0 0 0,0 0 16,0 0-16,0 0 15,0 0-15,0 0 16,0 0-16,0 0 0,0 0 16,0 0-16,0 0 15,0 0-15,0 0 0,0 0 16</inkml:trace>
  <inkml:trace contextRef="#ctx0" brushRef="#br0" timeOffset="62190.7535">18112 7861 0,'0'0'16,"0"0"-16,0 0 15,0 0-15,33-42 16,-33 42-16,50-74 16,-50 74-16,74-112 0,-74 112 15,91-154-15,-91 154 16,83-176-16,-83 176 16,66-181-16,-66 181 0,33-177 15,-33 177-15,0-135 16,0 135-16,0 0 15,0 0-15,-17-98 16,17 98-16,0 0 0,-33-42 16,33 42-16,-49 42 15,49-42-15,-50 116 16,50-116-16,-25 182 16,25-182-16,0 218 15,0-218-15,25 210 0,-25-210 16,50 172-16,-50-172 15,0 0-15,58 125 16,-58-125-16,0 0 0,0 0 16,57 70-16,-57-70 15,67 9-15,-67-9 0</inkml:trace>
  <inkml:trace contextRef="#ctx0" brushRef="#br0" timeOffset="62483.6534">19079 6800 0,'0'0'0,"0"0"16,9 102-16,-9-102 15,16 140-15,-16-140 16,8 182-16,-8-182 16,25 195-16,-25-195 15,0 0-15,0 0 0,17 149 16,-17-149-16,8 65 16,-8-65-16,-16-28 15,16 28-15</inkml:trace>
  <inkml:trace contextRef="#ctx0" brushRef="#br0" timeOffset="62650.6892">18955 7331 0,'0'0'0,"0"0"0,0 0 16,0 0-16,0 0 15,0 0-15,0 0 16,0 0-16,0 0 0,-8 37 16,8-37-16,83-19 15,-83 19-15,140-42 16,-140 42-16,133-74 15,-133 74-15,131-98 0</inkml:trace>
  <inkml:trace contextRef="#ctx0" brushRef="#br0" timeOffset="63773.1338">19592 6554 0,'0'0'0,"0"0"0,0 79 16,0-79-16,25 98 15,-25-98-15,25 130 16,-25-130-16,41 181 0,-41-181 16,25 191-16,-25-191 15,0 0-15,16 172 16,-16-172-16,0 0 15,0 0-15,0 0 0,0 0 16,0 0-16,0 0 16,9 120-16,-9-120 15,8 38-15,-8-38 0,8-38 16,-8 38-16,25-106 16,-25 106-16,50-145 15,-50 145-15,66-134 16,-66 134-16,83-93 0,-83 93 15,83-47-15,-83 47 16,75 5-16,-75-5 16,74 46-16,-74-46 0,66 89 15,-66-89-15,33 111 16,-33-111-16,25 131 16,-25-131-16,0 0 15,8 117-15,-8-117 0,0 0 16,0 0-16,0 0 15,0 0-15,8 92 16,-8-92-16,0 0 0,0 0 16,0 0-16,0 0 15,0 0-15,0 0 0,0 0 16,0 0-16,0 0 0,0 0 16,9 47-16,-9-47 15,0 0-15,0 0 16,0 0-16,0 0 15,0 0-15,0 0 0,0 0 16,0 0-16,0 0 16,0 0-16,0 0 0,0 0 15,0 0-15,0 0 16,0 0-16,0 0 0,0 0 16,0 0-16,0 0 15,0 0-15,0 0 0,0 0 16,0 0-16,0 0 15,0 0-15,0 0 0,0 0 16,0 0-16,0 0 16,0 0-16,0 0 15,0 0-15,0 0 0,0 0 16,0 0-16,0 0 16,0 0-16,0 0 0,0 0 15,0 0-15,0 0 16,0 0-16,0 0 15,0 0-15,0 0 0,0 0 16,0 0-16,0 0 16,0 0-16,0 0 15,0 0-15,0 0 0,0 0 16,0 0-16,0 0 16,0 0-16,0 0 0,0 0 15,0 0-15,0 0 16,0 0-16,0 0 0,0 0 15,0 0-15,0 0 16,0 0-16,0 0 16,0 0-16,0 0 0,0 0 15,0 0-15,0 0 16,0 0-16,0 0 0,0 0 16,0 0-16,0 0 15,0 0-15,0 0 0,0 0 16,0 0-16,0 0 15,25-24-15,-25 24 16</inkml:trace>
  <inkml:trace contextRef="#ctx0" brushRef="#br0" timeOffset="64404.3702">21272 5945 0,'0'0'16,"0"0"-16,0 0 16,16 51-16,-16-51 15,66 4-15,-66-4 0,116 0 16,-116 0-16,149-9 15,-149 9-15,140-18 16,-140 18-16</inkml:trace>
  <inkml:trace contextRef="#ctx0" brushRef="#br0" timeOffset="64657.4318">21263 6312 0,'0'0'0,"0"0"16,0 0-16,50 0 15,-50 0-15,91-5 16,-91 5-16,132-14 0,-132 14 15,149-27-15,-149 27 16,141-33-16</inkml:trace>
  <inkml:trace contextRef="#ctx0" brushRef="#br0" timeOffset="65473.6614">22231 5750 0,'0'0'0,"0"0"16,0 0-16,0 0 16,8 27-16,-8-27 0,25 65 15,-25-65-15,41 98 16,-41-98-16,50 126 15,-50-126-15,58 130 16,-58-130-16,0 0 0,0 0 16,57 111-16,-57-111 15,0 0-15,58 61 16,-58-61-16,58 5 0,-58-5 16,58-52-16,-58 52 15,50-93-15,-50 93 16,58-121-16,-58 121 15,0 0-15,0 0 16,0 0-16,0 0 0,33-125 16,-33 125-16,33-80 15,-33 80-15,33-9 16,-33 9-16,41 66 16,-41-66-16,33 111 0,-33-111 15,33 126-15,-33-126 16,0 0-16,42 103 15,-42-103-15,74 41 0,-74-41 16,0 0-16,83-5 16,-83 5-16,0 0 0,74-60 15,-74 60-15,75-107 16,-75 107-16,66-130 16,-66 130-16,16-139 15,-16 139-15,0-136 16,0 136-16,0 0 15,-33-102-15,33 102 0,0 0 16,-58-84-16,58 84 16,0 0-16,0 0 15,-58-46-15,58 46 0,0 0 16,0 0-16,0 0 16,0 0-16,0 0 0,-42-24 15,42 24-15,0 0 16,0 0-16,0 0 15,67 10-15,-67-10 0,124 8 16,-124-8-16,149 0 16,-149 0-16,149-8 15,-149 8-15,124-18 16,-124 18-16,0 0 0,99-29 16,-99 29-16</inkml:trace>
  <inkml:trace contextRef="#ctx0" brushRef="#br0" timeOffset="65923.6462">24091 6335 0,'0'0'0,"0"0"15,0 0-15,0 0 0,25 38 16,-25-38-16,0 0 16,25 65-16,-25-65 15,25 93-15,-25-93 16,8 97-16,-8-97 0,-17 103 16,17-103-16,0 0 15,0 0-15,-25 79 16,25-79-16,0 0 0,-33 41 15,33-41-15,-41 0 16,41 0-16,-25-55 16,25 55-16</inkml:trace>
  <inkml:trace contextRef="#ctx0" brushRef="#br0" timeOffset="66524.5213">24199 5656 0,'0'0'0,"0"0"15,0 0-15,0 0 0,0 0 16,0 0-16,0 0 16,0 0-16,-42 56 15,42-56-15,0 0 0,-16 61 16,16-61-16,0 0 16,0 0-16,-9 69 15,9-69-15,0 0 0,17 37 16,-17-37-16,0 0 15,0 0-15,25-9 16,-25 9-16,0 0 0,0 0 16,0 0-16,25-46 15,-25 46-15,0 0 16,0 0-16,0 0 0,-9-56 16,9 56-16,0 0 15,-41-18-15,41 18 16,0 0-16,0 0 0,-33 13 15,33-13-15,0 0 16,0 0-16,0 0 16,0 0-16,0 0 15,0 0-15,8 42 0,-8-42 16,0 0-16,0 0 16,0 0-16,0 0 0,0 0 15,0 0-15,33-9 16,-33 9-16,0 0 15,0 0-15,0 0 0,0 0 16</inkml:trace>
  <inkml:trace contextRef="#ctx0" brushRef="#br0" timeOffset="67632.6733">19104 9531 0,'17'-41'0,"-17"41"15,49-117-15,-49 117 16,58-163-16,-58 163 16,58-158-16,-58 158 0,0 0 15,33-130-15,-33 130 16,0 0-16,0 0 16,8-93-16,-8 93 15,0 0-15,-16-47 0,16 47 16,-33 14-16,33-14 15,-25 65-15,25-65 16,-17 126-16,17-126 16,17 163-16,-17-163 0,33 181 15,-33-181-15,50 168 16,-50-168-16,66 120 16,-66-120-16,0 0 0,74 80 15,-74-80-15,75 18 16,-75-18-16,82-46 15</inkml:trace>
  <inkml:trace contextRef="#ctx0" brushRef="#br0" timeOffset="67952.1661">20031 8675 0,'0'0'0,"0"0"15,9 70-15,-9-70 16,24 116-16,-24-116 0,33 163 15,-33-163-15,34 182 16,-34-182-16,0 0 16,0 0-16,16 167 0,-16-167 15,8 98-15,-8-98 16,0 0-16</inkml:trace>
  <inkml:trace contextRef="#ctx0" brushRef="#br0" timeOffset="68178.501">19923 9275 0,'0'0'16,"0"0"-16,92-14 0,-92 14 15,107-32-15,-107 32 16,149-38-16,-149 38 15,132-60-15,-132 60 16,124-60-16,-124 60 0,108-80 16,-108 80-16</inkml:trace>
  <inkml:trace contextRef="#ctx0" brushRef="#br0" timeOffset="68683.6279">20792 8499 0,'0'0'0,"0"0"0,0 0 15,17 51-15,-17-51 16,33 69-16,-33-69 16,49 107-16,-49-107 15,50 149-15,-50-149 0,33 158 16,-33-158-16,25 163 15,-25-163-15,0 0 16,0 0-16,0 0 0,0 0 16,0 0-16,0 0 15,8 121-15,-8-121 0,0 51 16,0-51-16,0 0 16,0 0-16,41-121 15,-41 121-15,42-125 16,-42 125-16,66-121 0,-66 121 15,0 0-15,82-88 16,-82 88-16,0 0 16,83-38-16,-83 38 0,83 18 15,-83-18-15,49 66 16,-49-66-16,50 112 16,-50-112-16,25 120 15,-25-120-15,0 0 16,25 117-16,-25-117 0,0 0 15,41 74-15,-41-74 16,50 5-16,-50-5 16,66-65-16,-66 65 15,74-112-15</inkml:trace>
  <inkml:trace contextRef="#ctx0" brushRef="#br0" timeOffset="68938.1483">21867 8833 0,'0'0'0,"0"0"16,66-4-16,-66 4 15,108-10-15,-108 10 16,140-4-16,-140 4 15,141 0-15,-141 0 0,0 0 16,132 4-16,-132-4 16,0 0-16,0 0 15,83 5-15,-83-5 0</inkml:trace>
  <inkml:trace contextRef="#ctx0" brushRef="#br0" timeOffset="69147.269">22049 9182 0,'0'0'0,"0"0"16,82 9-16,-82-9 16,100 0-16,-100 0 15,115 0-15,-115 0 16,141 10-16,-141-10 0,0 0 15,108 0-15,-108 0 16</inkml:trace>
  <inkml:trace contextRef="#ctx0" brushRef="#br0" timeOffset="69498.1814">22388 8461 0,'0'0'0,"0"0"15,-25 84-15,25-84 16,-25 112-16,25-112 15,-41 162-15,41-162 16,-50 191-16,50-191 0,-49 196 16,49-196-16,0 0 15,-42 167-15,42-167 16,0 0-16,0 0 0,0 0 16,0 0-16,-25 102 15,25-102-15,25 18 16,-25-18-16</inkml:trace>
  <inkml:trace contextRef="#ctx0" brushRef="#br0" timeOffset="69951.3413">23115 8671 0,'0'0'0,"0"0"15,-33 70-15,33-70 16,-41 106-16,41-106 16,-41 154-16,41-154 0,-9 172 15,9-172-15,42 144 16,-42-144-16,82 107 15,-82-107-15,116 61 16,-116-61-16,141 5 16,-141-5-16,132-48 0,-132 48 15,141-88-15,-141 88 16,91-115-16,-91 115 16,66-131-16,-66 131 15,8-140-15,-8 140 0,-41-129 16,41 129-16,-91-94 15,91 94-15,-133-60 16,133 60-16,-148-24 16,148 24-16,-149 24 0,149-24 15,-124 69-15,124-69 16,0 0-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09D6EF-7478-4965-B612-20ECA366CA7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4754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8C041A-B1B8-4119-B0C0-B8A36F095C2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42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E9E7E3-7A61-4B84-AC4B-4EB58D958B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5227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7A1D5D-1BC9-462C-9B11-6D9FEEF736D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066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3B8EA1-61A0-433A-B692-DA4CCD2F762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309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6F6172-4018-4AC9-94FF-39509ED94E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9598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7E9739-5AAC-41CF-A29C-317CAA8AD54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4133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C5CC73-E3D6-424A-B095-FE3C50BCC3C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7387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AA3587-C36F-464B-A8F3-5955BB8D5D7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6963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799BC4-9304-432B-ADAF-59DB27A12DB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1628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AC2AC4-9CE2-41EF-B2DD-CA2F5C82D4E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428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9D26D2F-348C-4898-B80D-04C1DF9576A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1284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emf"/><Relationship Id="rId5" Type="http://schemas.openxmlformats.org/officeDocument/2006/relationships/customXml" Target="../ink/ink8.x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emf"/><Relationship Id="rId5" Type="http://schemas.openxmlformats.org/officeDocument/2006/relationships/customXml" Target="../ink/ink9.x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customXml" Target="../ink/ink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customXml" Target="../ink/ink3.x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4.bin"/><Relationship Id="rId7" Type="http://schemas.openxmlformats.org/officeDocument/2006/relationships/customXml" Target="../ink/ink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customXml" Target="../ink/ink5.x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customXml" Target="../ink/ink6.x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emf"/><Relationship Id="rId5" Type="http://schemas.openxmlformats.org/officeDocument/2006/relationships/customXml" Target="../ink/ink7.x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762000"/>
            <a:ext cx="7772400" cy="22098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5100" dirty="0" smtClean="0"/>
              <a:t/>
            </a:r>
            <a:br>
              <a:rPr lang="en-US" sz="5100" dirty="0" smtClean="0"/>
            </a:br>
            <a:r>
              <a:rPr lang="en-US" sz="5100" dirty="0" smtClean="0"/>
              <a:t/>
            </a:r>
            <a:br>
              <a:rPr lang="en-US" sz="5100" dirty="0" smtClean="0"/>
            </a:br>
            <a:r>
              <a:rPr lang="en-US" sz="5100" dirty="0" smtClean="0"/>
              <a:t/>
            </a:r>
            <a:br>
              <a:rPr lang="en-US" sz="5100" dirty="0" smtClean="0"/>
            </a:br>
            <a:r>
              <a:rPr lang="en-US" sz="5100" dirty="0" smtClean="0"/>
              <a:t/>
            </a:r>
            <a:br>
              <a:rPr lang="en-US" sz="5100" dirty="0" smtClean="0"/>
            </a:br>
            <a:r>
              <a:rPr lang="en-US" sz="5100" dirty="0" smtClean="0"/>
              <a:t/>
            </a:r>
            <a:br>
              <a:rPr lang="en-US" sz="5100" dirty="0" smtClean="0"/>
            </a:br>
            <a:r>
              <a:rPr lang="en-US" sz="5100" dirty="0" smtClean="0"/>
              <a:t/>
            </a:r>
            <a:br>
              <a:rPr lang="en-US" sz="5100" dirty="0" smtClean="0"/>
            </a:br>
            <a:r>
              <a:rPr lang="en-US" sz="5100" dirty="0" smtClean="0"/>
              <a:t/>
            </a:r>
            <a:br>
              <a:rPr lang="en-US" sz="5100" dirty="0" smtClean="0"/>
            </a:br>
            <a:r>
              <a:rPr lang="en-US" sz="5100" b="1" dirty="0" smtClean="0">
                <a:solidFill>
                  <a:schemeClr val="accent1"/>
                </a:solidFill>
                <a:latin typeface="+mn-lt"/>
              </a:rPr>
              <a:t>1.4</a:t>
            </a:r>
            <a:r>
              <a:rPr lang="en-US" sz="5100" dirty="0" smtClean="0">
                <a:solidFill>
                  <a:schemeClr val="hlink"/>
                </a:solidFill>
              </a:rPr>
              <a:t/>
            </a:r>
            <a:br>
              <a:rPr lang="en-US" sz="5100" dirty="0" smtClean="0">
                <a:solidFill>
                  <a:schemeClr val="hlink"/>
                </a:solidFill>
              </a:rPr>
            </a:br>
            <a:r>
              <a:rPr lang="en-US" sz="5100" dirty="0" smtClean="0">
                <a:solidFill>
                  <a:schemeClr val="accent6"/>
                </a:solidFill>
              </a:rPr>
              <a:t>Solving Equations</a:t>
            </a:r>
          </a:p>
        </p:txBody>
      </p:sp>
      <p:sp>
        <p:nvSpPr>
          <p:cNvPr id="7171" name="TextBox 2"/>
          <p:cNvSpPr txBox="1">
            <a:spLocks noChangeArrowheads="1"/>
          </p:cNvSpPr>
          <p:nvPr/>
        </p:nvSpPr>
        <p:spPr bwMode="auto">
          <a:xfrm>
            <a:off x="1066800" y="1219200"/>
            <a:ext cx="1447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N#___</a:t>
            </a:r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457200" y="4038600"/>
            <a:ext cx="82296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u="sng" dirty="0">
                <a:solidFill>
                  <a:schemeClr val="tx2">
                    <a:lumMod val="90000"/>
                  </a:schemeClr>
                </a:solidFill>
              </a:rPr>
              <a:t>Learning Goals</a:t>
            </a:r>
            <a:r>
              <a:rPr lang="en-US" sz="2800" dirty="0">
                <a:solidFill>
                  <a:schemeClr val="tx2">
                    <a:lumMod val="90000"/>
                  </a:schemeClr>
                </a:solidFill>
              </a:rPr>
              <a:t>: </a:t>
            </a:r>
          </a:p>
          <a:p>
            <a:pPr marL="347663" indent="-347663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2">
                    <a:lumMod val="90000"/>
                  </a:schemeClr>
                </a:solidFill>
              </a:rPr>
              <a:t>solve equations</a:t>
            </a:r>
          </a:p>
          <a:p>
            <a:pPr marL="347663" indent="-347663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2">
                    <a:lumMod val="90000"/>
                  </a:schemeClr>
                </a:solidFill>
              </a:rPr>
              <a:t>solve problems by writing equations</a:t>
            </a:r>
            <a:endParaRPr lang="en-US" sz="2800" dirty="0">
              <a:solidFill>
                <a:schemeClr val="tx2">
                  <a:lumMod val="90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990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u="sng" dirty="0" smtClean="0">
                <a:solidFill>
                  <a:schemeClr val="tx2">
                    <a:lumMod val="90000"/>
                  </a:schemeClr>
                </a:solidFill>
              </a:rPr>
              <a:t>Ex 8</a:t>
            </a:r>
            <a:r>
              <a:rPr lang="en-US" sz="2800" dirty="0" smtClean="0">
                <a:solidFill>
                  <a:schemeClr val="tx2">
                    <a:lumMod val="90000"/>
                  </a:schemeClr>
                </a:solidFill>
              </a:rPr>
              <a:t> </a:t>
            </a:r>
          </a:p>
        </p:txBody>
      </p:sp>
      <p:graphicFrame>
        <p:nvGraphicFramePr>
          <p:cNvPr id="4098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533813082"/>
              </p:ext>
            </p:extLst>
          </p:nvPr>
        </p:nvGraphicFramePr>
        <p:xfrm>
          <a:off x="593725" y="1622425"/>
          <a:ext cx="276383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3" imgW="990360" imgH="393480" progId="Equation.DSMT4">
                  <p:embed/>
                </p:oleObj>
              </mc:Choice>
              <mc:Fallback>
                <p:oleObj name="Equation" r:id="rId3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1622425"/>
                        <a:ext cx="2763838" cy="1098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304800" y="914400"/>
            <a:ext cx="85344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2628900" algn="l"/>
                <a:tab pos="4057650" algn="l"/>
                <a:tab pos="4572000" algn="l"/>
                <a:tab pos="6057900" algn="l"/>
                <a:tab pos="7658100" algn="l"/>
              </a:tabLst>
            </a:pPr>
            <a:r>
              <a:rPr lang="en-US" sz="2600" b="1" dirty="0" smtClean="0">
                <a:solidFill>
                  <a:schemeClr val="accent6"/>
                </a:solidFill>
              </a:rPr>
              <a:t>Find F in terms of C.</a:t>
            </a:r>
            <a:endParaRPr lang="en-US" sz="2600" b="1" dirty="0">
              <a:solidFill>
                <a:schemeClr val="accent6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2628900" algn="l"/>
                <a:tab pos="4057650" algn="l"/>
                <a:tab pos="4572000" algn="l"/>
                <a:tab pos="6057900" algn="l"/>
                <a:tab pos="7658100" algn="l"/>
              </a:tabLst>
            </a:pPr>
            <a:r>
              <a:rPr lang="en-US" sz="2400" b="1" dirty="0">
                <a:solidFill>
                  <a:srgbClr val="FFEB55"/>
                </a:solidFill>
              </a:rPr>
              <a:t>			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65320" y="1498680"/>
              <a:ext cx="3918240" cy="42638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5960" y="1489320"/>
                <a:ext cx="3936960" cy="4282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068611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990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u="sng" dirty="0" smtClean="0">
                <a:solidFill>
                  <a:schemeClr val="tx2">
                    <a:lumMod val="90000"/>
                  </a:schemeClr>
                </a:solidFill>
              </a:rPr>
              <a:t>Ex 9</a:t>
            </a:r>
            <a:r>
              <a:rPr lang="en-US" sz="2800" dirty="0" smtClean="0"/>
              <a:t> </a:t>
            </a:r>
          </a:p>
        </p:txBody>
      </p:sp>
      <p:graphicFrame>
        <p:nvGraphicFramePr>
          <p:cNvPr id="4098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515293874"/>
              </p:ext>
            </p:extLst>
          </p:nvPr>
        </p:nvGraphicFramePr>
        <p:xfrm>
          <a:off x="381000" y="1447800"/>
          <a:ext cx="485298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3" imgW="1218960" imgH="253800" progId="Equation.DSMT4">
                  <p:embed/>
                </p:oleObj>
              </mc:Choice>
              <mc:Fallback>
                <p:oleObj name="Equation" r:id="rId3" imgW="12189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4852988" cy="1011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304800" y="914400"/>
            <a:ext cx="85344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2628900" algn="l"/>
                <a:tab pos="4057650" algn="l"/>
                <a:tab pos="4572000" algn="l"/>
                <a:tab pos="6057900" algn="l"/>
                <a:tab pos="7658100" algn="l"/>
              </a:tabLst>
            </a:pPr>
            <a:r>
              <a:rPr lang="en-US" sz="2600" b="1" dirty="0">
                <a:solidFill>
                  <a:schemeClr val="accent6"/>
                </a:solidFill>
              </a:rPr>
              <a:t>Solve the </a:t>
            </a:r>
            <a:r>
              <a:rPr lang="en-US" sz="2600" b="1" dirty="0" smtClean="0">
                <a:solidFill>
                  <a:schemeClr val="accent6"/>
                </a:solidFill>
              </a:rPr>
              <a:t>equation for </a:t>
            </a:r>
            <a:r>
              <a:rPr lang="en-US" sz="2600" b="1" i="1" dirty="0" smtClean="0">
                <a:solidFill>
                  <a:schemeClr val="accent6"/>
                </a:solidFill>
              </a:rPr>
              <a:t>w</a:t>
            </a:r>
            <a:r>
              <a:rPr lang="en-US" sz="2600" b="1" dirty="0" smtClean="0">
                <a:solidFill>
                  <a:schemeClr val="accent6"/>
                </a:solidFill>
              </a:rPr>
              <a:t>.</a:t>
            </a:r>
            <a:endParaRPr lang="en-US" sz="2600" b="1" dirty="0">
              <a:solidFill>
                <a:schemeClr val="accent6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2628900" algn="l"/>
                <a:tab pos="4057650" algn="l"/>
                <a:tab pos="4572000" algn="l"/>
                <a:tab pos="6057900" algn="l"/>
                <a:tab pos="7658100" algn="l"/>
              </a:tabLst>
            </a:pPr>
            <a:r>
              <a:rPr lang="en-US" sz="2400" b="1" dirty="0">
                <a:solidFill>
                  <a:srgbClr val="FFEB55"/>
                </a:solidFill>
              </a:rPr>
              <a:t>			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339840" y="1468440"/>
              <a:ext cx="8372160" cy="51368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30480" y="1459080"/>
                <a:ext cx="8390880" cy="5155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19200"/>
            <a:ext cx="12192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u="sng" dirty="0" smtClean="0">
                <a:solidFill>
                  <a:schemeClr val="tx2">
                    <a:lumMod val="90000"/>
                  </a:schemeClr>
                </a:solidFill>
              </a:rPr>
              <a:t>Ex 10</a:t>
            </a:r>
            <a:r>
              <a:rPr lang="en-US" sz="2800" dirty="0" smtClean="0">
                <a:solidFill>
                  <a:schemeClr val="tx2">
                    <a:lumMod val="90000"/>
                  </a:schemeClr>
                </a:solidFill>
              </a:rPr>
              <a:t> 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323193" y="1882827"/>
            <a:ext cx="85344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2628900" algn="l"/>
                <a:tab pos="4057650" algn="l"/>
                <a:tab pos="4572000" algn="l"/>
                <a:tab pos="6057900" algn="l"/>
                <a:tab pos="7658100" algn="l"/>
              </a:tabLst>
            </a:pPr>
            <a:r>
              <a:rPr lang="en-US" sz="2600" b="1" dirty="0" smtClean="0">
                <a:solidFill>
                  <a:schemeClr val="accent6"/>
                </a:solidFill>
              </a:rPr>
              <a:t>You solve an equation and find that for a school trip you need 4.3 buses for the transportation. Explain how to interpret this solution.</a:t>
            </a:r>
            <a:endParaRPr lang="en-US" sz="2600" b="1" dirty="0">
              <a:solidFill>
                <a:schemeClr val="accent6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2628900" algn="l"/>
                <a:tab pos="4057650" algn="l"/>
                <a:tab pos="4572000" algn="l"/>
                <a:tab pos="6057900" algn="l"/>
                <a:tab pos="7658100" algn="l"/>
              </a:tabLst>
            </a:pPr>
            <a:r>
              <a:rPr lang="en-US" sz="2400" b="1" dirty="0">
                <a:solidFill>
                  <a:srgbClr val="FFEB55"/>
                </a:solidFill>
              </a:rPr>
              <a:t>			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91662" y="457200"/>
            <a:ext cx="82427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With your partner discuss the problem.</a:t>
            </a:r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WS 1.4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3472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dirty="0" smtClean="0">
                <a:solidFill>
                  <a:schemeClr val="tx2">
                    <a:lumMod val="90000"/>
                  </a:schemeClr>
                </a:solidFill>
              </a:rPr>
              <a:t>Vocabulary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2819400"/>
          </a:xfrm>
        </p:spPr>
        <p:txBody>
          <a:bodyPr>
            <a:noAutofit/>
          </a:bodyPr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3000" b="1" u="sng" dirty="0" smtClean="0">
                <a:solidFill>
                  <a:schemeClr val="accent6"/>
                </a:solidFill>
              </a:rPr>
              <a:t>open sentence</a:t>
            </a:r>
            <a:r>
              <a:rPr lang="en-US" sz="3000" b="1" dirty="0" smtClean="0">
                <a:solidFill>
                  <a:schemeClr val="accent6"/>
                </a:solidFill>
                <a:effectLst/>
              </a:rPr>
              <a:t> </a:t>
            </a:r>
            <a:r>
              <a:rPr lang="en-US" sz="3000" dirty="0" smtClean="0">
                <a:effectLst/>
              </a:rPr>
              <a:t>: </a:t>
            </a:r>
            <a:r>
              <a:rPr lang="en-US" sz="3000" dirty="0" smtClean="0"/>
              <a:t>a mathematical sentence containing one or more variables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sz="3000" dirty="0" smtClean="0">
              <a:solidFill>
                <a:schemeClr val="accent1"/>
              </a:solidFill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3000" b="1" u="sng" dirty="0" smtClean="0">
                <a:solidFill>
                  <a:schemeClr val="accent6"/>
                </a:solidFill>
              </a:rPr>
              <a:t>equation</a:t>
            </a:r>
            <a:r>
              <a:rPr lang="en-US" sz="3000" dirty="0" smtClean="0"/>
              <a:t>: a mathematical sentence stating that two mathematical expressions are equal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sz="3000" dirty="0" smtClean="0">
              <a:solidFill>
                <a:schemeClr val="accent1"/>
              </a:solidFill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3000" b="1" u="sng" dirty="0" smtClean="0">
                <a:solidFill>
                  <a:schemeClr val="accent6"/>
                </a:solidFill>
              </a:rPr>
              <a:t>solution</a:t>
            </a:r>
            <a:r>
              <a:rPr lang="en-US" sz="3000" dirty="0" smtClean="0">
                <a:effectLst/>
              </a:rPr>
              <a:t> : </a:t>
            </a:r>
            <a:r>
              <a:rPr lang="en-US" sz="3000" dirty="0" smtClean="0"/>
              <a:t>a replacement value that makes an open sentence tru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dirty="0" smtClean="0">
                <a:solidFill>
                  <a:schemeClr val="tx2">
                    <a:lumMod val="90000"/>
                  </a:schemeClr>
                </a:solidFill>
              </a:rPr>
              <a:t>Vocabulary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3000" b="1" u="sng" dirty="0" smtClean="0">
                <a:solidFill>
                  <a:schemeClr val="accent6"/>
                </a:solidFill>
              </a:rPr>
              <a:t>inverse operation</a:t>
            </a:r>
            <a:r>
              <a:rPr lang="en-US" sz="3000" dirty="0" smtClean="0">
                <a:effectLst/>
              </a:rPr>
              <a:t>: </a:t>
            </a:r>
            <a:r>
              <a:rPr lang="en-US" sz="3000" dirty="0" smtClean="0"/>
              <a:t>operation used to undo another operation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sz="3000" u="sng" dirty="0" smtClean="0">
              <a:solidFill>
                <a:srgbClr val="66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3000" b="1" u="sng" dirty="0" smtClean="0">
                <a:solidFill>
                  <a:schemeClr val="accent6"/>
                </a:solidFill>
              </a:rPr>
              <a:t>identity</a:t>
            </a:r>
            <a:r>
              <a:rPr lang="en-US" sz="3000" dirty="0" smtClean="0">
                <a:effectLst/>
              </a:rPr>
              <a:t>: </a:t>
            </a:r>
            <a:r>
              <a:rPr lang="en-US" sz="3000" dirty="0" smtClean="0"/>
              <a:t>an equation that is true for every real value of the variable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sz="3000" u="sng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3000" b="1" u="sng" dirty="0" smtClean="0">
                <a:solidFill>
                  <a:schemeClr val="accent6"/>
                </a:solidFill>
              </a:rPr>
              <a:t>literal equation</a:t>
            </a:r>
            <a:r>
              <a:rPr lang="en-US" sz="3000" dirty="0" smtClean="0"/>
              <a:t>: an equation that uses at least two different letters as variable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022640" y="356760"/>
              <a:ext cx="3322800" cy="56487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013280" y="347400"/>
                <a:ext cx="3341520" cy="5667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779199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11430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u="sng" dirty="0" smtClean="0">
                <a:solidFill>
                  <a:schemeClr val="tx2">
                    <a:lumMod val="90000"/>
                  </a:schemeClr>
                </a:solidFill>
              </a:rPr>
              <a:t>Ex 1</a:t>
            </a:r>
            <a:r>
              <a:rPr lang="en-US" sz="2800" dirty="0" smtClean="0">
                <a:solidFill>
                  <a:schemeClr val="tx2">
                    <a:lumMod val="90000"/>
                  </a:schemeClr>
                </a:solidFill>
              </a:rPr>
              <a:t> 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609600" y="838200"/>
            <a:ext cx="828992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2628900" algn="l"/>
                <a:tab pos="4057650" algn="l"/>
                <a:tab pos="4572000" algn="l"/>
                <a:tab pos="6057900" algn="l"/>
                <a:tab pos="7658100" algn="l"/>
              </a:tabLst>
            </a:pPr>
            <a:r>
              <a:rPr lang="en-US" sz="2800" b="1" dirty="0">
                <a:solidFill>
                  <a:schemeClr val="accent6"/>
                </a:solidFill>
              </a:rPr>
              <a:t>Solve the equation.  Check your solution.</a:t>
            </a:r>
            <a:r>
              <a:rPr lang="en-US" sz="2400" b="1" dirty="0">
                <a:solidFill>
                  <a:schemeClr val="accent6"/>
                </a:solidFill>
              </a:rPr>
              <a:t>	</a:t>
            </a:r>
            <a:r>
              <a:rPr lang="en-US" sz="2400" b="1" dirty="0">
                <a:solidFill>
                  <a:srgbClr val="FFEB55"/>
                </a:solidFill>
              </a:rPr>
              <a:t>	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866067"/>
              </p:ext>
            </p:extLst>
          </p:nvPr>
        </p:nvGraphicFramePr>
        <p:xfrm>
          <a:off x="2667000" y="1295400"/>
          <a:ext cx="32686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990360" imgH="177480" progId="Equation.DSMT4">
                  <p:embed/>
                </p:oleObj>
              </mc:Choice>
              <mc:Fallback>
                <p:oleObj name="Equation" r:id="rId3" imgW="9903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95400"/>
                        <a:ext cx="3268663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932400"/>
              </p:ext>
            </p:extLst>
          </p:nvPr>
        </p:nvGraphicFramePr>
        <p:xfrm>
          <a:off x="4041775" y="6096000"/>
          <a:ext cx="14239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5" imgW="431640" imgH="177480" progId="Equation.DSMT4">
                  <p:embed/>
                </p:oleObj>
              </mc:Choice>
              <mc:Fallback>
                <p:oleObj name="Equation" r:id="rId5" imgW="431640" imgH="177480" progId="Equation.DSMT4">
                  <p:embed/>
                  <p:pic>
                    <p:nvPicPr>
                      <p:cNvPr id="30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6096000"/>
                        <a:ext cx="1423988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2239200" y="1058040"/>
              <a:ext cx="3376440" cy="51235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229840" y="1048680"/>
                <a:ext cx="3395160" cy="5142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990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u="sng" dirty="0" smtClean="0">
                <a:solidFill>
                  <a:schemeClr val="tx2">
                    <a:lumMod val="90000"/>
                  </a:schemeClr>
                </a:solidFill>
              </a:rPr>
              <a:t>Ex 2</a:t>
            </a:r>
            <a:r>
              <a:rPr lang="en-US" sz="2800" dirty="0" smtClean="0">
                <a:solidFill>
                  <a:schemeClr val="tx2">
                    <a:lumMod val="90000"/>
                  </a:schemeClr>
                </a:solidFill>
              </a:rPr>
              <a:t> 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609600" y="762000"/>
            <a:ext cx="828992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2628900" algn="l"/>
                <a:tab pos="4057650" algn="l"/>
                <a:tab pos="4572000" algn="l"/>
                <a:tab pos="6057900" algn="l"/>
                <a:tab pos="7658100" algn="l"/>
              </a:tabLst>
            </a:pPr>
            <a:r>
              <a:rPr lang="en-US" sz="2800" b="1" dirty="0">
                <a:solidFill>
                  <a:schemeClr val="accent6"/>
                </a:solidFill>
              </a:rPr>
              <a:t>Solve the equation.  Check your solution.</a:t>
            </a:r>
            <a:r>
              <a:rPr lang="en-US" sz="2400" b="1" dirty="0">
                <a:solidFill>
                  <a:schemeClr val="accent6"/>
                </a:solidFill>
              </a:rPr>
              <a:t>	</a:t>
            </a:r>
            <a:r>
              <a:rPr lang="en-US" sz="2400" b="1" dirty="0">
                <a:solidFill>
                  <a:srgbClr val="FFEB55"/>
                </a:solidFill>
              </a:rPr>
              <a:t>	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307920"/>
              </p:ext>
            </p:extLst>
          </p:nvPr>
        </p:nvGraphicFramePr>
        <p:xfrm>
          <a:off x="2057400" y="1295400"/>
          <a:ext cx="4419600" cy="1140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676160" imgH="431640" progId="Equation.DSMT4">
                  <p:embed/>
                </p:oleObj>
              </mc:Choice>
              <mc:Fallback>
                <p:oleObj name="Equation" r:id="rId3" imgW="16761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295400"/>
                        <a:ext cx="4419600" cy="1140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-11880" y="1203840"/>
              <a:ext cx="7145640" cy="52369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21240" y="1194480"/>
                <a:ext cx="7164360" cy="5255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864476"/>
            <a:ext cx="990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u="sng" dirty="0" smtClean="0">
                <a:solidFill>
                  <a:schemeClr val="tx2">
                    <a:lumMod val="90000"/>
                  </a:schemeClr>
                </a:solidFill>
              </a:rPr>
              <a:t>Ex 3</a:t>
            </a:r>
            <a:r>
              <a:rPr lang="en-US" sz="2800" dirty="0" smtClean="0">
                <a:solidFill>
                  <a:schemeClr val="tx2">
                    <a:lumMod val="90000"/>
                  </a:schemeClr>
                </a:solidFill>
              </a:rPr>
              <a:t> 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152400" y="357242"/>
            <a:ext cx="8839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2628900" algn="l"/>
                <a:tab pos="4057650" algn="l"/>
                <a:tab pos="4572000" algn="l"/>
                <a:tab pos="6057900" algn="l"/>
                <a:tab pos="7658100" algn="l"/>
              </a:tabLst>
            </a:pPr>
            <a:r>
              <a:rPr lang="en-US" sz="2800" b="1" dirty="0" smtClean="0">
                <a:solidFill>
                  <a:schemeClr val="accent6"/>
                </a:solidFill>
              </a:rPr>
              <a:t>Is the equation sometimes, always, or never true?</a:t>
            </a:r>
            <a:r>
              <a:rPr lang="en-US" sz="2400" b="1" dirty="0">
                <a:solidFill>
                  <a:srgbClr val="FFEB55"/>
                </a:solidFill>
              </a:rPr>
              <a:t>		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309453"/>
              </p:ext>
            </p:extLst>
          </p:nvPr>
        </p:nvGraphicFramePr>
        <p:xfrm>
          <a:off x="152400" y="1466904"/>
          <a:ext cx="38830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name="Equation" r:id="rId3" imgW="1473120" imgH="177480" progId="Equation.DSMT4">
                  <p:embed/>
                </p:oleObj>
              </mc:Choice>
              <mc:Fallback>
                <p:oleObj name="Equation" r:id="rId3" imgW="1473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466904"/>
                        <a:ext cx="3883025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572000" y="830317"/>
            <a:ext cx="990600" cy="63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2800" b="1" u="sng" dirty="0" smtClean="0">
                <a:solidFill>
                  <a:schemeClr val="tx2">
                    <a:lumMod val="90000"/>
                  </a:schemeClr>
                </a:solidFill>
                <a:effectLst/>
              </a:rPr>
              <a:t>Ex 4</a:t>
            </a:r>
            <a:r>
              <a:rPr lang="en-US" sz="2800" dirty="0" smtClean="0">
                <a:solidFill>
                  <a:schemeClr val="tx2">
                    <a:lumMod val="90000"/>
                  </a:schemeClr>
                </a:solidFill>
                <a:effectLst/>
              </a:rPr>
              <a:t> 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78765"/>
              </p:ext>
            </p:extLst>
          </p:nvPr>
        </p:nvGraphicFramePr>
        <p:xfrm>
          <a:off x="4572000" y="1371600"/>
          <a:ext cx="4419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5" imgW="1777680" imgH="253800" progId="Equation.DSMT4">
                  <p:embed/>
                </p:oleObj>
              </mc:Choice>
              <mc:Fallback>
                <p:oleObj name="Equation" r:id="rId5" imgW="1777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371600"/>
                        <a:ext cx="4419600" cy="669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 bwMode="auto">
          <a:xfrm>
            <a:off x="4267200" y="830317"/>
            <a:ext cx="0" cy="557048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289080" y="1255680"/>
              <a:ext cx="8798040" cy="49208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79720" y="1246320"/>
                <a:ext cx="8816760" cy="4939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153633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990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u="sng" dirty="0" smtClean="0">
                <a:solidFill>
                  <a:schemeClr val="tx2">
                    <a:lumMod val="90000"/>
                  </a:schemeClr>
                </a:solidFill>
              </a:rPr>
              <a:t>Ex 5</a:t>
            </a:r>
            <a:r>
              <a:rPr lang="en-US" sz="2800" dirty="0" smtClean="0">
                <a:solidFill>
                  <a:schemeClr val="tx2">
                    <a:lumMod val="90000"/>
                  </a:schemeClr>
                </a:solidFill>
              </a:rPr>
              <a:t> </a:t>
            </a:r>
          </a:p>
        </p:txBody>
      </p:sp>
      <p:graphicFrame>
        <p:nvGraphicFramePr>
          <p:cNvPr id="4098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498287922"/>
              </p:ext>
            </p:extLst>
          </p:nvPr>
        </p:nvGraphicFramePr>
        <p:xfrm>
          <a:off x="762000" y="1447800"/>
          <a:ext cx="2060575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583920" imgH="393480" progId="Equation.DSMT4">
                  <p:embed/>
                </p:oleObj>
              </mc:Choice>
              <mc:Fallback>
                <p:oleObj name="Equation" r:id="rId3" imgW="5839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47800"/>
                        <a:ext cx="2060575" cy="1389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304800" y="914400"/>
            <a:ext cx="85344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2628900" algn="l"/>
                <a:tab pos="4057650" algn="l"/>
                <a:tab pos="4572000" algn="l"/>
                <a:tab pos="6057900" algn="l"/>
                <a:tab pos="7658100" algn="l"/>
              </a:tabLst>
            </a:pPr>
            <a:r>
              <a:rPr lang="en-US" sz="2600" b="1" dirty="0">
                <a:solidFill>
                  <a:schemeClr val="accent6"/>
                </a:solidFill>
              </a:rPr>
              <a:t>Solve the </a:t>
            </a:r>
            <a:r>
              <a:rPr lang="en-US" sz="2600" b="1" dirty="0" smtClean="0">
                <a:solidFill>
                  <a:schemeClr val="accent6"/>
                </a:solidFill>
              </a:rPr>
              <a:t>equation for </a:t>
            </a:r>
            <a:r>
              <a:rPr lang="en-US" sz="2600" b="1" i="1" dirty="0" smtClean="0">
                <a:solidFill>
                  <a:schemeClr val="accent6"/>
                </a:solidFill>
              </a:rPr>
              <a:t>x </a:t>
            </a:r>
            <a:r>
              <a:rPr lang="en-US" sz="2600" b="1" dirty="0" smtClean="0">
                <a:solidFill>
                  <a:schemeClr val="accent6"/>
                </a:solidFill>
              </a:rPr>
              <a:t>and find any restrictions.</a:t>
            </a:r>
            <a:endParaRPr lang="en-US" sz="2600" b="1" dirty="0">
              <a:solidFill>
                <a:schemeClr val="accent6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2628900" algn="l"/>
                <a:tab pos="4057650" algn="l"/>
                <a:tab pos="4572000" algn="l"/>
                <a:tab pos="6057900" algn="l"/>
                <a:tab pos="7658100" algn="l"/>
              </a:tabLst>
            </a:pPr>
            <a:r>
              <a:rPr lang="en-US" sz="2400" b="1" dirty="0">
                <a:solidFill>
                  <a:srgbClr val="FFEB55"/>
                </a:solidFill>
              </a:rPr>
              <a:t>			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93320" y="1592280"/>
              <a:ext cx="6229080" cy="46713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83960" y="1582920"/>
                <a:ext cx="6247800" cy="4690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990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u="sng" dirty="0" smtClean="0">
                <a:solidFill>
                  <a:schemeClr val="tx2">
                    <a:lumMod val="90000"/>
                  </a:schemeClr>
                </a:solidFill>
              </a:rPr>
              <a:t>Ex 6</a:t>
            </a:r>
            <a:r>
              <a:rPr lang="en-US" sz="2800" dirty="0" smtClean="0"/>
              <a:t> </a:t>
            </a:r>
          </a:p>
        </p:txBody>
      </p:sp>
      <p:graphicFrame>
        <p:nvGraphicFramePr>
          <p:cNvPr id="4098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559212246"/>
              </p:ext>
            </p:extLst>
          </p:nvPr>
        </p:nvGraphicFramePr>
        <p:xfrm>
          <a:off x="458788" y="1447800"/>
          <a:ext cx="42910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3" imgW="965160" imgH="177480" progId="Equation.DSMT4">
                  <p:embed/>
                </p:oleObj>
              </mc:Choice>
              <mc:Fallback>
                <p:oleObj name="Equation" r:id="rId3" imgW="96516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447800"/>
                        <a:ext cx="4291012" cy="790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304800" y="914400"/>
            <a:ext cx="85344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2628900" algn="l"/>
                <a:tab pos="4057650" algn="l"/>
                <a:tab pos="4572000" algn="l"/>
                <a:tab pos="6057900" algn="l"/>
                <a:tab pos="7658100" algn="l"/>
              </a:tabLst>
            </a:pPr>
            <a:r>
              <a:rPr lang="en-US" sz="2600" b="1" dirty="0">
                <a:solidFill>
                  <a:schemeClr val="accent6"/>
                </a:solidFill>
              </a:rPr>
              <a:t>Solve the </a:t>
            </a:r>
            <a:r>
              <a:rPr lang="en-US" sz="2600" b="1" dirty="0" smtClean="0">
                <a:solidFill>
                  <a:schemeClr val="accent6"/>
                </a:solidFill>
              </a:rPr>
              <a:t>equation for </a:t>
            </a:r>
            <a:r>
              <a:rPr lang="en-US" sz="2600" b="1" i="1" dirty="0" smtClean="0">
                <a:solidFill>
                  <a:schemeClr val="accent6"/>
                </a:solidFill>
              </a:rPr>
              <a:t>x </a:t>
            </a:r>
            <a:r>
              <a:rPr lang="en-US" sz="2600" b="1" dirty="0" smtClean="0">
                <a:solidFill>
                  <a:schemeClr val="accent6"/>
                </a:solidFill>
              </a:rPr>
              <a:t>and state any restrictions.</a:t>
            </a:r>
            <a:endParaRPr lang="en-US" sz="2600" b="1" dirty="0">
              <a:solidFill>
                <a:schemeClr val="accent6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2628900" algn="l"/>
                <a:tab pos="4057650" algn="l"/>
                <a:tab pos="4572000" algn="l"/>
                <a:tab pos="6057900" algn="l"/>
                <a:tab pos="7658100" algn="l"/>
              </a:tabLst>
            </a:pPr>
            <a:r>
              <a:rPr lang="en-US" sz="2400" b="1" dirty="0">
                <a:solidFill>
                  <a:srgbClr val="FFEB55"/>
                </a:solidFill>
              </a:rPr>
              <a:t>			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450080" y="2503440"/>
              <a:ext cx="6732000" cy="32558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440720" y="2494080"/>
                <a:ext cx="6750720" cy="3274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990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u="sng" dirty="0" smtClean="0">
                <a:solidFill>
                  <a:schemeClr val="tx2">
                    <a:lumMod val="90000"/>
                  </a:schemeClr>
                </a:solidFill>
              </a:rPr>
              <a:t>Ex 7</a:t>
            </a:r>
            <a:r>
              <a:rPr lang="en-US" sz="2800" dirty="0" smtClean="0">
                <a:solidFill>
                  <a:schemeClr val="tx2">
                    <a:lumMod val="90000"/>
                  </a:schemeClr>
                </a:solidFill>
              </a:rPr>
              <a:t> </a:t>
            </a:r>
          </a:p>
        </p:txBody>
      </p:sp>
      <p:graphicFrame>
        <p:nvGraphicFramePr>
          <p:cNvPr id="4098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428349657"/>
              </p:ext>
            </p:extLst>
          </p:nvPr>
        </p:nvGraphicFramePr>
        <p:xfrm>
          <a:off x="593725" y="1447800"/>
          <a:ext cx="276383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3" imgW="799920" imgH="419040" progId="Equation.DSMT4">
                  <p:embed/>
                </p:oleObj>
              </mc:Choice>
              <mc:Fallback>
                <p:oleObj name="Equation" r:id="rId3" imgW="79992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1447800"/>
                        <a:ext cx="2763838" cy="1447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304800" y="914400"/>
            <a:ext cx="85344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2628900" algn="l"/>
                <a:tab pos="4057650" algn="l"/>
                <a:tab pos="4572000" algn="l"/>
                <a:tab pos="6057900" algn="l"/>
                <a:tab pos="7658100" algn="l"/>
              </a:tabLst>
            </a:pPr>
            <a:r>
              <a:rPr lang="en-US" sz="2600" b="1" dirty="0">
                <a:solidFill>
                  <a:schemeClr val="accent6"/>
                </a:solidFill>
              </a:rPr>
              <a:t>Solve the </a:t>
            </a:r>
            <a:r>
              <a:rPr lang="en-US" sz="2600" b="1" dirty="0" smtClean="0">
                <a:solidFill>
                  <a:schemeClr val="accent6"/>
                </a:solidFill>
              </a:rPr>
              <a:t>equation for </a:t>
            </a:r>
            <a:r>
              <a:rPr lang="en-US" sz="2600" b="1" i="1" dirty="0" smtClean="0">
                <a:solidFill>
                  <a:schemeClr val="accent6"/>
                </a:solidFill>
              </a:rPr>
              <a:t>b</a:t>
            </a:r>
            <a:r>
              <a:rPr lang="en-US" sz="2600" b="1" dirty="0" smtClean="0">
                <a:solidFill>
                  <a:schemeClr val="accent6"/>
                </a:solidFill>
              </a:rPr>
              <a:t>.</a:t>
            </a:r>
            <a:endParaRPr lang="en-US" sz="2600" b="1" dirty="0">
              <a:solidFill>
                <a:schemeClr val="accent6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2628900" algn="l"/>
                <a:tab pos="4057650" algn="l"/>
                <a:tab pos="4572000" algn="l"/>
                <a:tab pos="6057900" algn="l"/>
                <a:tab pos="7658100" algn="l"/>
              </a:tabLst>
            </a:pPr>
            <a:r>
              <a:rPr lang="en-US" sz="2400" b="1" dirty="0">
                <a:solidFill>
                  <a:srgbClr val="FFEB55"/>
                </a:solidFill>
              </a:rPr>
              <a:t>			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-23760" y="1346040"/>
              <a:ext cx="8676000" cy="49143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33120" y="1336680"/>
                <a:ext cx="8694720" cy="4933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565F608A226894CAB0853DE320B3239" ma:contentTypeVersion="2" ma:contentTypeDescription="Create a new document." ma:contentTypeScope="" ma:versionID="edc6d1e1b26a10e187337e9c64108f28">
  <xsd:schema xmlns:xsd="http://www.w3.org/2001/XMLSchema" xmlns:xs="http://www.w3.org/2001/XMLSchema" xmlns:p="http://schemas.microsoft.com/office/2006/metadata/properties" xmlns:ns2="9f96ca3c-2c21-4966-8fda-43094e4f3e08" targetNamespace="http://schemas.microsoft.com/office/2006/metadata/properties" ma:root="true" ma:fieldsID="403ceafcd7748d2f1d3b67daa3275658" ns2:_="">
    <xsd:import namespace="9f96ca3c-2c21-4966-8fda-43094e4f3e0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f96ca3c-2c21-4966-8fda-43094e4f3e0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F049CDD0-6013-4B5F-8D68-D98301A86BA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f96ca3c-2c21-4966-8fda-43094e4f3e0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0756DCE-A06A-4D5F-B2F8-B8FFF8763E4B}">
  <ds:schemaRefs>
    <ds:schemaRef ds:uri="http://schemas.microsoft.com/office/infopath/2007/PartnerControls"/>
    <ds:schemaRef ds:uri="http://purl.org/dc/elements/1.1/"/>
    <ds:schemaRef ds:uri="http://schemas.microsoft.com/office/2006/metadata/properties"/>
    <ds:schemaRef ds:uri="9f96ca3c-2c21-4966-8fda-43094e4f3e08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B23C54A9-A5E2-46EE-A945-891A870AC7EC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69</TotalTime>
  <Words>207</Words>
  <Application>Microsoft Office PowerPoint</Application>
  <PresentationFormat>On-screen Show (4:3)</PresentationFormat>
  <Paragraphs>45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Calibri Light</vt:lpstr>
      <vt:lpstr>Wingdings</vt:lpstr>
      <vt:lpstr>Office Theme</vt:lpstr>
      <vt:lpstr>Equation</vt:lpstr>
      <vt:lpstr>       1.4 Solving Equations</vt:lpstr>
      <vt:lpstr>Vocabulary</vt:lpstr>
      <vt:lpstr>Vocabulary</vt:lpstr>
      <vt:lpstr>Ex 1 </vt:lpstr>
      <vt:lpstr>Ex 2 </vt:lpstr>
      <vt:lpstr>Ex 3 </vt:lpstr>
      <vt:lpstr>Ex 5 </vt:lpstr>
      <vt:lpstr>Ex 6 </vt:lpstr>
      <vt:lpstr>Ex 7 </vt:lpstr>
      <vt:lpstr>Ex 8 </vt:lpstr>
      <vt:lpstr>Ex 9 </vt:lpstr>
      <vt:lpstr>Ex 10 </vt:lpstr>
      <vt:lpstr>WS 1.4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-2 Properties of Real Numbers Notes August 17, 2005</dc:title>
  <dc:creator>millerj</dc:creator>
  <cp:lastModifiedBy>Reaves, Nathan</cp:lastModifiedBy>
  <cp:revision>51</cp:revision>
  <dcterms:created xsi:type="dcterms:W3CDTF">2005-08-16T20:31:49Z</dcterms:created>
  <dcterms:modified xsi:type="dcterms:W3CDTF">2017-08-15T17:44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565F608A226894CAB0853DE320B3239</vt:lpwstr>
  </property>
</Properties>
</file>